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9" r:id="rId4"/>
    <p:sldId id="260" r:id="rId5"/>
    <p:sldId id="271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7E6B"/>
    <a:srgbClr val="37A9DD"/>
    <a:srgbClr val="7198A9"/>
    <a:srgbClr val="003300"/>
    <a:srgbClr val="FF0066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A849D-EF4E-4211-90DC-49524B85A1D8}" type="datetimeFigureOut">
              <a:rPr lang="id-ID" smtClean="0"/>
              <a:pPr/>
              <a:t>17/05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FBC344-B16D-465B-8E43-BA0FF68128BA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3009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A02516-BA37-4043-B7C7-E73EBEBDA2B8}" type="datetimeFigureOut">
              <a:rPr lang="id-ID" smtClean="0"/>
              <a:pPr/>
              <a:t>17/05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3A63BF-896E-4AA7-8F1F-AD2650E5297D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58022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57258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895462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934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18678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64428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542598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93017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12707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36089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36798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26570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56883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46893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11" Type="http://schemas.openxmlformats.org/officeDocument/2006/relationships/image" Target="../media/image10.jpg"/><Relationship Id="rId5" Type="http://schemas.openxmlformats.org/officeDocument/2006/relationships/image" Target="../media/image4.jpg"/><Relationship Id="rId10" Type="http://schemas.openxmlformats.org/officeDocument/2006/relationships/image" Target="../media/image9.jpg"/><Relationship Id="rId4" Type="http://schemas.openxmlformats.org/officeDocument/2006/relationships/image" Target="../media/image3.jpg"/><Relationship Id="rId9" Type="http://schemas.openxmlformats.org/officeDocument/2006/relationships/image" Target="../media/image8.jp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11" Type="http://schemas.openxmlformats.org/officeDocument/2006/relationships/image" Target="../media/image10.jpg"/><Relationship Id="rId5" Type="http://schemas.openxmlformats.org/officeDocument/2006/relationships/image" Target="../media/image4.jpg"/><Relationship Id="rId10" Type="http://schemas.openxmlformats.org/officeDocument/2006/relationships/image" Target="../media/image9.jpg"/><Relationship Id="rId4" Type="http://schemas.openxmlformats.org/officeDocument/2006/relationships/image" Target="../media/image3.jpg"/><Relationship Id="rId9" Type="http://schemas.openxmlformats.org/officeDocument/2006/relationships/image" Target="../media/image8.jp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3.jp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4.jpg"/><Relationship Id="rId4" Type="http://schemas.openxmlformats.org/officeDocument/2006/relationships/image" Target="../media/image2.jp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hape 9" descr="Death_to_stock_photography_Vibrant-(9-of-10)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990452" y="-20767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Shape 10" descr="Death_to_stock_communicate_hands_2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041323" y="2655767"/>
            <a:ext cx="1159828" cy="154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Shape 11" descr="Death_to_stock_photography_Vibrant-(10-of-10)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70425" y="4109101"/>
            <a:ext cx="2070675" cy="276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Shape 12" descr="Death_to_stock_communicate_hands_5.jp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43750" y="2967"/>
            <a:ext cx="20574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Shape 13" descr="Death_to_stock_communicate_hands_9-.jpg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-71493" y="1356243"/>
            <a:ext cx="2070675" cy="2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14"/>
          <p:cNvSpPr/>
          <p:nvPr/>
        </p:nvSpPr>
        <p:spPr>
          <a:xfrm>
            <a:off x="-72627" y="273090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>
            <a:off x="965073" y="5486501"/>
            <a:ext cx="1037700" cy="1383600"/>
          </a:xfrm>
          <a:prstGeom prst="rect">
            <a:avLst/>
          </a:prstGeom>
          <a:solidFill>
            <a:srgbClr val="CEDBE0">
              <a:alpha val="326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6" name="Shape 16" descr="DeathtoStock_Clementine10.jpg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4056643" y="5481877"/>
            <a:ext cx="1037700" cy="1383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Shape 17" descr="Death_to_stock_communicate_hands_4.jpg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142539" y="4113834"/>
            <a:ext cx="2070675" cy="276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Shape 18" descr="DeathtoStock_Simplify3.jpg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-66600" y="-24141"/>
            <a:ext cx="1037700" cy="13836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Shape 19" descr="Death_to_stock_communicate_hands_1.jpg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5082294" y="-24100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Shape 20" descr="Death_to_stock_communicate_hands_3.jpg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3018950" y="5474400"/>
            <a:ext cx="1037700" cy="138360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Shape 21"/>
          <p:cNvSpPr/>
          <p:nvPr/>
        </p:nvSpPr>
        <p:spPr>
          <a:xfrm flipH="1">
            <a:off x="971550" y="-8160"/>
            <a:ext cx="1028700" cy="1371600"/>
          </a:xfrm>
          <a:prstGeom prst="rect">
            <a:avLst/>
          </a:prstGeom>
          <a:solidFill>
            <a:srgbClr val="B0D8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flipH="1">
            <a:off x="2000250" y="5486519"/>
            <a:ext cx="1028700" cy="1371600"/>
          </a:xfrm>
          <a:prstGeom prst="rect">
            <a:avLst/>
          </a:prstGeom>
          <a:solidFill>
            <a:srgbClr val="EDC6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 flipH="1">
            <a:off x="3028950" y="0"/>
            <a:ext cx="1028700" cy="137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flipH="1">
            <a:off x="5086350" y="5486519"/>
            <a:ext cx="1028700" cy="137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flipH="1">
            <a:off x="6115050" y="5486519"/>
            <a:ext cx="1028700" cy="137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 flipH="1">
            <a:off x="6117975" y="-12741"/>
            <a:ext cx="1028700" cy="1371600"/>
          </a:xfrm>
          <a:prstGeom prst="rect">
            <a:avLst/>
          </a:prstGeom>
          <a:solidFill>
            <a:srgbClr val="37A9D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 flipH="1">
            <a:off x="4057650" y="0"/>
            <a:ext cx="1028700" cy="1371600"/>
          </a:xfrm>
          <a:prstGeom prst="rect">
            <a:avLst/>
          </a:prstGeom>
          <a:solidFill>
            <a:srgbClr val="FAA9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Shape 28"/>
          <p:cNvSpPr/>
          <p:nvPr/>
        </p:nvSpPr>
        <p:spPr>
          <a:xfrm>
            <a:off x="2000250" y="1358900"/>
            <a:ext cx="5143500" cy="4127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ctrTitle"/>
          </p:nvPr>
        </p:nvSpPr>
        <p:spPr>
          <a:xfrm>
            <a:off x="2961550" y="2655767"/>
            <a:ext cx="3220800" cy="15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0" name="Shape 30"/>
          <p:cNvSpPr/>
          <p:nvPr/>
        </p:nvSpPr>
        <p:spPr>
          <a:xfrm flipH="1">
            <a:off x="7144834" y="34174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Shape 31"/>
          <p:cNvSpPr/>
          <p:nvPr/>
        </p:nvSpPr>
        <p:spPr>
          <a:xfrm flipH="1">
            <a:off x="2507334" y="667255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Shape 32"/>
          <p:cNvSpPr/>
          <p:nvPr/>
        </p:nvSpPr>
        <p:spPr>
          <a:xfrm flipH="1">
            <a:off x="8172291" y="11"/>
            <a:ext cx="971700" cy="12952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Shape 33"/>
          <p:cNvSpPr/>
          <p:nvPr/>
        </p:nvSpPr>
        <p:spPr>
          <a:xfrm>
            <a:off x="4566118" y="-65"/>
            <a:ext cx="518700" cy="691600"/>
          </a:xfrm>
          <a:prstGeom prst="rect">
            <a:avLst/>
          </a:prstGeom>
          <a:solidFill>
            <a:srgbClr val="CEDBE0">
              <a:alpha val="326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Shape 34"/>
          <p:cNvSpPr/>
          <p:nvPr/>
        </p:nvSpPr>
        <p:spPr>
          <a:xfrm flipH="1">
            <a:off x="453009" y="-79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Shape 35"/>
          <p:cNvSpPr/>
          <p:nvPr/>
        </p:nvSpPr>
        <p:spPr>
          <a:xfrm>
            <a:off x="7138685" y="4113835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Shape 36"/>
          <p:cNvSpPr/>
          <p:nvPr/>
        </p:nvSpPr>
        <p:spPr>
          <a:xfrm flipH="1">
            <a:off x="7143750" y="2743267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93830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3">
  <p:cSld name="Blank 3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Shape 227" descr="DeathtoStock_Clementine10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77753" y="2482279"/>
            <a:ext cx="933085" cy="124411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8" name="Shape 228" descr="Death_to_stock_communicate_hands_9-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75841" y="11"/>
            <a:ext cx="1868082" cy="2490780"/>
          </a:xfrm>
          <a:prstGeom prst="rect">
            <a:avLst/>
          </a:prstGeom>
          <a:noFill/>
          <a:ln>
            <a:noFill/>
          </a:ln>
        </p:spPr>
      </p:pic>
      <p:sp>
        <p:nvSpPr>
          <p:cNvPr id="229" name="Shape 229"/>
          <p:cNvSpPr/>
          <p:nvPr/>
        </p:nvSpPr>
        <p:spPr>
          <a:xfrm>
            <a:off x="6344788" y="16"/>
            <a:ext cx="933000" cy="12440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Shape 230"/>
          <p:cNvSpPr/>
          <p:nvPr/>
        </p:nvSpPr>
        <p:spPr>
          <a:xfrm>
            <a:off x="8210900" y="2483573"/>
            <a:ext cx="933000" cy="12440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1" name="Shape 231"/>
          <p:cNvSpPr/>
          <p:nvPr/>
        </p:nvSpPr>
        <p:spPr>
          <a:xfrm>
            <a:off x="8210893" y="1240292"/>
            <a:ext cx="933000" cy="12440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2" name="Shape 232"/>
          <p:cNvSpPr/>
          <p:nvPr/>
        </p:nvSpPr>
        <p:spPr>
          <a:xfrm>
            <a:off x="-287" y="4991827"/>
            <a:ext cx="933000" cy="1244000"/>
          </a:xfrm>
          <a:prstGeom prst="rect">
            <a:avLst/>
          </a:prstGeom>
          <a:solidFill>
            <a:srgbClr val="B0D8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3" name="Shape 233"/>
          <p:cNvSpPr/>
          <p:nvPr/>
        </p:nvSpPr>
        <p:spPr>
          <a:xfrm>
            <a:off x="-293" y="6235796"/>
            <a:ext cx="466500" cy="6220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" name="Shape 234"/>
          <p:cNvSpPr/>
          <p:nvPr/>
        </p:nvSpPr>
        <p:spPr>
          <a:xfrm>
            <a:off x="-301" y="4991823"/>
            <a:ext cx="466500" cy="6220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" name="Shape 235"/>
          <p:cNvSpPr/>
          <p:nvPr/>
        </p:nvSpPr>
        <p:spPr>
          <a:xfrm>
            <a:off x="8677502" y="3731988"/>
            <a:ext cx="466500" cy="622000"/>
          </a:xfrm>
          <a:prstGeom prst="rect">
            <a:avLst/>
          </a:prstGeom>
          <a:solidFill>
            <a:srgbClr val="B0D8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6" name="Shape 236"/>
          <p:cNvSpPr/>
          <p:nvPr/>
        </p:nvSpPr>
        <p:spPr>
          <a:xfrm>
            <a:off x="7277744" y="0"/>
            <a:ext cx="466500" cy="6220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7" name="Shape 237"/>
          <p:cNvGrpSpPr/>
          <p:nvPr/>
        </p:nvGrpSpPr>
        <p:grpSpPr>
          <a:xfrm>
            <a:off x="8431834" y="1534994"/>
            <a:ext cx="490565" cy="654087"/>
            <a:chOff x="5941025" y="3634400"/>
            <a:chExt cx="467650" cy="467650"/>
          </a:xfrm>
        </p:grpSpPr>
        <p:sp>
          <p:nvSpPr>
            <p:cNvPr id="238" name="Shape 238"/>
            <p:cNvSpPr/>
            <p:nvPr/>
          </p:nvSpPr>
          <p:spPr>
            <a:xfrm>
              <a:off x="5941025" y="3634400"/>
              <a:ext cx="467650" cy="467650"/>
            </a:xfrm>
            <a:custGeom>
              <a:avLst/>
              <a:gdLst/>
              <a:ahLst/>
              <a:cxnLst/>
              <a:rect l="0" t="0" r="0" b="0"/>
              <a:pathLst>
                <a:path w="18706" h="18706" fill="none" extrusionOk="0">
                  <a:moveTo>
                    <a:pt x="9353" y="1"/>
                  </a:moveTo>
                  <a:lnTo>
                    <a:pt x="9353" y="1"/>
                  </a:lnTo>
                  <a:lnTo>
                    <a:pt x="8866" y="25"/>
                  </a:lnTo>
                  <a:lnTo>
                    <a:pt x="8403" y="50"/>
                  </a:lnTo>
                  <a:lnTo>
                    <a:pt x="7940" y="123"/>
                  </a:lnTo>
                  <a:lnTo>
                    <a:pt x="7478" y="196"/>
                  </a:lnTo>
                  <a:lnTo>
                    <a:pt x="7015" y="293"/>
                  </a:lnTo>
                  <a:lnTo>
                    <a:pt x="6577" y="439"/>
                  </a:lnTo>
                  <a:lnTo>
                    <a:pt x="6138" y="585"/>
                  </a:lnTo>
                  <a:lnTo>
                    <a:pt x="5724" y="732"/>
                  </a:lnTo>
                  <a:lnTo>
                    <a:pt x="5310" y="926"/>
                  </a:lnTo>
                  <a:lnTo>
                    <a:pt x="4896" y="1146"/>
                  </a:lnTo>
                  <a:lnTo>
                    <a:pt x="4506" y="1365"/>
                  </a:lnTo>
                  <a:lnTo>
                    <a:pt x="4117" y="1608"/>
                  </a:lnTo>
                  <a:lnTo>
                    <a:pt x="3751" y="1876"/>
                  </a:lnTo>
                  <a:lnTo>
                    <a:pt x="3410" y="2144"/>
                  </a:lnTo>
                  <a:lnTo>
                    <a:pt x="3069" y="2436"/>
                  </a:lnTo>
                  <a:lnTo>
                    <a:pt x="2753" y="2753"/>
                  </a:lnTo>
                  <a:lnTo>
                    <a:pt x="2436" y="3070"/>
                  </a:lnTo>
                  <a:lnTo>
                    <a:pt x="2144" y="3411"/>
                  </a:lnTo>
                  <a:lnTo>
                    <a:pt x="1876" y="3752"/>
                  </a:lnTo>
                  <a:lnTo>
                    <a:pt x="1608" y="4117"/>
                  </a:lnTo>
                  <a:lnTo>
                    <a:pt x="1365" y="4507"/>
                  </a:lnTo>
                  <a:lnTo>
                    <a:pt x="1145" y="4896"/>
                  </a:lnTo>
                  <a:lnTo>
                    <a:pt x="926" y="5310"/>
                  </a:lnTo>
                  <a:lnTo>
                    <a:pt x="731" y="5724"/>
                  </a:lnTo>
                  <a:lnTo>
                    <a:pt x="585" y="6138"/>
                  </a:lnTo>
                  <a:lnTo>
                    <a:pt x="439" y="6577"/>
                  </a:lnTo>
                  <a:lnTo>
                    <a:pt x="293" y="7015"/>
                  </a:lnTo>
                  <a:lnTo>
                    <a:pt x="196" y="7478"/>
                  </a:lnTo>
                  <a:lnTo>
                    <a:pt x="123" y="7941"/>
                  </a:lnTo>
                  <a:lnTo>
                    <a:pt x="49" y="8403"/>
                  </a:lnTo>
                  <a:lnTo>
                    <a:pt x="25" y="8866"/>
                  </a:lnTo>
                  <a:lnTo>
                    <a:pt x="1" y="9353"/>
                  </a:lnTo>
                  <a:lnTo>
                    <a:pt x="1" y="9353"/>
                  </a:lnTo>
                  <a:lnTo>
                    <a:pt x="25" y="9840"/>
                  </a:lnTo>
                  <a:lnTo>
                    <a:pt x="49" y="10303"/>
                  </a:lnTo>
                  <a:lnTo>
                    <a:pt x="123" y="10766"/>
                  </a:lnTo>
                  <a:lnTo>
                    <a:pt x="196" y="11229"/>
                  </a:lnTo>
                  <a:lnTo>
                    <a:pt x="293" y="11691"/>
                  </a:lnTo>
                  <a:lnTo>
                    <a:pt x="439" y="12130"/>
                  </a:lnTo>
                  <a:lnTo>
                    <a:pt x="585" y="12568"/>
                  </a:lnTo>
                  <a:lnTo>
                    <a:pt x="731" y="12982"/>
                  </a:lnTo>
                  <a:lnTo>
                    <a:pt x="926" y="13396"/>
                  </a:lnTo>
                  <a:lnTo>
                    <a:pt x="1145" y="13810"/>
                  </a:lnTo>
                  <a:lnTo>
                    <a:pt x="1365" y="14200"/>
                  </a:lnTo>
                  <a:lnTo>
                    <a:pt x="1608" y="14590"/>
                  </a:lnTo>
                  <a:lnTo>
                    <a:pt x="1876" y="14955"/>
                  </a:lnTo>
                  <a:lnTo>
                    <a:pt x="2144" y="15296"/>
                  </a:lnTo>
                  <a:lnTo>
                    <a:pt x="2436" y="15637"/>
                  </a:lnTo>
                  <a:lnTo>
                    <a:pt x="2753" y="15953"/>
                  </a:lnTo>
                  <a:lnTo>
                    <a:pt x="3069" y="16270"/>
                  </a:lnTo>
                  <a:lnTo>
                    <a:pt x="3410" y="16562"/>
                  </a:lnTo>
                  <a:lnTo>
                    <a:pt x="3751" y="16830"/>
                  </a:lnTo>
                  <a:lnTo>
                    <a:pt x="4117" y="17098"/>
                  </a:lnTo>
                  <a:lnTo>
                    <a:pt x="4506" y="17342"/>
                  </a:lnTo>
                  <a:lnTo>
                    <a:pt x="4896" y="17561"/>
                  </a:lnTo>
                  <a:lnTo>
                    <a:pt x="5310" y="17780"/>
                  </a:lnTo>
                  <a:lnTo>
                    <a:pt x="5724" y="17975"/>
                  </a:lnTo>
                  <a:lnTo>
                    <a:pt x="6138" y="18121"/>
                  </a:lnTo>
                  <a:lnTo>
                    <a:pt x="6577" y="18267"/>
                  </a:lnTo>
                  <a:lnTo>
                    <a:pt x="7015" y="18413"/>
                  </a:lnTo>
                  <a:lnTo>
                    <a:pt x="7478" y="18511"/>
                  </a:lnTo>
                  <a:lnTo>
                    <a:pt x="7940" y="18584"/>
                  </a:lnTo>
                  <a:lnTo>
                    <a:pt x="8403" y="18657"/>
                  </a:lnTo>
                  <a:lnTo>
                    <a:pt x="8866" y="18681"/>
                  </a:lnTo>
                  <a:lnTo>
                    <a:pt x="9353" y="18706"/>
                  </a:lnTo>
                  <a:lnTo>
                    <a:pt x="9353" y="18706"/>
                  </a:lnTo>
                  <a:lnTo>
                    <a:pt x="9840" y="18681"/>
                  </a:lnTo>
                  <a:lnTo>
                    <a:pt x="10303" y="18657"/>
                  </a:lnTo>
                  <a:lnTo>
                    <a:pt x="10766" y="18584"/>
                  </a:lnTo>
                  <a:lnTo>
                    <a:pt x="11228" y="18511"/>
                  </a:lnTo>
                  <a:lnTo>
                    <a:pt x="11691" y="18413"/>
                  </a:lnTo>
                  <a:lnTo>
                    <a:pt x="12130" y="18267"/>
                  </a:lnTo>
                  <a:lnTo>
                    <a:pt x="12568" y="18121"/>
                  </a:lnTo>
                  <a:lnTo>
                    <a:pt x="12982" y="17975"/>
                  </a:lnTo>
                  <a:lnTo>
                    <a:pt x="13396" y="17780"/>
                  </a:lnTo>
                  <a:lnTo>
                    <a:pt x="13810" y="17561"/>
                  </a:lnTo>
                  <a:lnTo>
                    <a:pt x="14200" y="17342"/>
                  </a:lnTo>
                  <a:lnTo>
                    <a:pt x="14589" y="17098"/>
                  </a:lnTo>
                  <a:lnTo>
                    <a:pt x="14955" y="16830"/>
                  </a:lnTo>
                  <a:lnTo>
                    <a:pt x="15296" y="16562"/>
                  </a:lnTo>
                  <a:lnTo>
                    <a:pt x="15637" y="16270"/>
                  </a:lnTo>
                  <a:lnTo>
                    <a:pt x="15953" y="15953"/>
                  </a:lnTo>
                  <a:lnTo>
                    <a:pt x="16270" y="15637"/>
                  </a:lnTo>
                  <a:lnTo>
                    <a:pt x="16562" y="15296"/>
                  </a:lnTo>
                  <a:lnTo>
                    <a:pt x="16830" y="14955"/>
                  </a:lnTo>
                  <a:lnTo>
                    <a:pt x="17098" y="14590"/>
                  </a:lnTo>
                  <a:lnTo>
                    <a:pt x="17341" y="14200"/>
                  </a:lnTo>
                  <a:lnTo>
                    <a:pt x="17561" y="13810"/>
                  </a:lnTo>
                  <a:lnTo>
                    <a:pt x="17780" y="13396"/>
                  </a:lnTo>
                  <a:lnTo>
                    <a:pt x="17975" y="12982"/>
                  </a:lnTo>
                  <a:lnTo>
                    <a:pt x="18121" y="12568"/>
                  </a:lnTo>
                  <a:lnTo>
                    <a:pt x="18267" y="12130"/>
                  </a:lnTo>
                  <a:lnTo>
                    <a:pt x="18413" y="11691"/>
                  </a:lnTo>
                  <a:lnTo>
                    <a:pt x="18511" y="11229"/>
                  </a:lnTo>
                  <a:lnTo>
                    <a:pt x="18584" y="10766"/>
                  </a:lnTo>
                  <a:lnTo>
                    <a:pt x="18657" y="10303"/>
                  </a:lnTo>
                  <a:lnTo>
                    <a:pt x="18681" y="9840"/>
                  </a:lnTo>
                  <a:lnTo>
                    <a:pt x="18705" y="9353"/>
                  </a:lnTo>
                  <a:lnTo>
                    <a:pt x="18705" y="9353"/>
                  </a:lnTo>
                  <a:lnTo>
                    <a:pt x="18681" y="8866"/>
                  </a:lnTo>
                  <a:lnTo>
                    <a:pt x="18657" y="8403"/>
                  </a:lnTo>
                  <a:lnTo>
                    <a:pt x="18584" y="7941"/>
                  </a:lnTo>
                  <a:lnTo>
                    <a:pt x="18511" y="7478"/>
                  </a:lnTo>
                  <a:lnTo>
                    <a:pt x="18413" y="7015"/>
                  </a:lnTo>
                  <a:lnTo>
                    <a:pt x="18267" y="6577"/>
                  </a:lnTo>
                  <a:lnTo>
                    <a:pt x="18121" y="6138"/>
                  </a:lnTo>
                  <a:lnTo>
                    <a:pt x="17975" y="5724"/>
                  </a:lnTo>
                  <a:lnTo>
                    <a:pt x="17780" y="5310"/>
                  </a:lnTo>
                  <a:lnTo>
                    <a:pt x="17561" y="4896"/>
                  </a:lnTo>
                  <a:lnTo>
                    <a:pt x="17341" y="4507"/>
                  </a:lnTo>
                  <a:lnTo>
                    <a:pt x="17098" y="4117"/>
                  </a:lnTo>
                  <a:lnTo>
                    <a:pt x="16830" y="3752"/>
                  </a:lnTo>
                  <a:lnTo>
                    <a:pt x="16562" y="3411"/>
                  </a:lnTo>
                  <a:lnTo>
                    <a:pt x="16270" y="3070"/>
                  </a:lnTo>
                  <a:lnTo>
                    <a:pt x="15953" y="2753"/>
                  </a:lnTo>
                  <a:lnTo>
                    <a:pt x="15637" y="2436"/>
                  </a:lnTo>
                  <a:lnTo>
                    <a:pt x="15296" y="2144"/>
                  </a:lnTo>
                  <a:lnTo>
                    <a:pt x="14955" y="1876"/>
                  </a:lnTo>
                  <a:lnTo>
                    <a:pt x="14589" y="1608"/>
                  </a:lnTo>
                  <a:lnTo>
                    <a:pt x="14200" y="1365"/>
                  </a:lnTo>
                  <a:lnTo>
                    <a:pt x="13810" y="1146"/>
                  </a:lnTo>
                  <a:lnTo>
                    <a:pt x="13396" y="926"/>
                  </a:lnTo>
                  <a:lnTo>
                    <a:pt x="12982" y="732"/>
                  </a:lnTo>
                  <a:lnTo>
                    <a:pt x="12568" y="585"/>
                  </a:lnTo>
                  <a:lnTo>
                    <a:pt x="12130" y="439"/>
                  </a:lnTo>
                  <a:lnTo>
                    <a:pt x="11691" y="293"/>
                  </a:lnTo>
                  <a:lnTo>
                    <a:pt x="11228" y="196"/>
                  </a:lnTo>
                  <a:lnTo>
                    <a:pt x="10766" y="123"/>
                  </a:lnTo>
                  <a:lnTo>
                    <a:pt x="10303" y="50"/>
                  </a:lnTo>
                  <a:lnTo>
                    <a:pt x="9840" y="25"/>
                  </a:lnTo>
                  <a:lnTo>
                    <a:pt x="9353" y="1"/>
                  </a:lnTo>
                  <a:lnTo>
                    <a:pt x="9353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Shape 239"/>
            <p:cNvSpPr/>
            <p:nvPr/>
          </p:nvSpPr>
          <p:spPr>
            <a:xfrm>
              <a:off x="6211975" y="3753150"/>
              <a:ext cx="19525" cy="18900"/>
            </a:xfrm>
            <a:custGeom>
              <a:avLst/>
              <a:gdLst/>
              <a:ahLst/>
              <a:cxnLst/>
              <a:rect l="0" t="0" r="0" b="0"/>
              <a:pathLst>
                <a:path w="781" h="756" fill="none" extrusionOk="0">
                  <a:moveTo>
                    <a:pt x="585" y="0"/>
                  </a:moveTo>
                  <a:lnTo>
                    <a:pt x="585" y="0"/>
                  </a:lnTo>
                  <a:lnTo>
                    <a:pt x="658" y="24"/>
                  </a:lnTo>
                  <a:lnTo>
                    <a:pt x="707" y="49"/>
                  </a:lnTo>
                  <a:lnTo>
                    <a:pt x="756" y="122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56" y="268"/>
                  </a:lnTo>
                  <a:lnTo>
                    <a:pt x="707" y="390"/>
                  </a:lnTo>
                  <a:lnTo>
                    <a:pt x="658" y="487"/>
                  </a:lnTo>
                  <a:lnTo>
                    <a:pt x="585" y="560"/>
                  </a:lnTo>
                  <a:lnTo>
                    <a:pt x="585" y="560"/>
                  </a:lnTo>
                  <a:lnTo>
                    <a:pt x="488" y="633"/>
                  </a:lnTo>
                  <a:lnTo>
                    <a:pt x="390" y="706"/>
                  </a:lnTo>
                  <a:lnTo>
                    <a:pt x="293" y="755"/>
                  </a:lnTo>
                  <a:lnTo>
                    <a:pt x="196" y="755"/>
                  </a:lnTo>
                  <a:lnTo>
                    <a:pt x="196" y="755"/>
                  </a:lnTo>
                  <a:lnTo>
                    <a:pt x="122" y="755"/>
                  </a:lnTo>
                  <a:lnTo>
                    <a:pt x="74" y="706"/>
                  </a:lnTo>
                  <a:lnTo>
                    <a:pt x="25" y="633"/>
                  </a:lnTo>
                  <a:lnTo>
                    <a:pt x="1" y="560"/>
                  </a:lnTo>
                  <a:lnTo>
                    <a:pt x="1" y="560"/>
                  </a:lnTo>
                  <a:lnTo>
                    <a:pt x="25" y="487"/>
                  </a:lnTo>
                  <a:lnTo>
                    <a:pt x="74" y="390"/>
                  </a:lnTo>
                  <a:lnTo>
                    <a:pt x="122" y="268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293" y="122"/>
                  </a:lnTo>
                  <a:lnTo>
                    <a:pt x="390" y="49"/>
                  </a:lnTo>
                  <a:lnTo>
                    <a:pt x="488" y="24"/>
                  </a:lnTo>
                  <a:lnTo>
                    <a:pt x="585" y="0"/>
                  </a:lnTo>
                  <a:lnTo>
                    <a:pt x="585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Shape 240"/>
            <p:cNvSpPr/>
            <p:nvPr/>
          </p:nvSpPr>
          <p:spPr>
            <a:xfrm>
              <a:off x="5943475" y="3695900"/>
              <a:ext cx="177800" cy="351350"/>
            </a:xfrm>
            <a:custGeom>
              <a:avLst/>
              <a:gdLst/>
              <a:ahLst/>
              <a:cxnLst/>
              <a:rect l="0" t="0" r="0" b="0"/>
              <a:pathLst>
                <a:path w="7112" h="14054" fill="none" extrusionOk="0">
                  <a:moveTo>
                    <a:pt x="2582" y="780"/>
                  </a:moveTo>
                  <a:lnTo>
                    <a:pt x="2582" y="780"/>
                  </a:lnTo>
                  <a:lnTo>
                    <a:pt x="2752" y="780"/>
                  </a:lnTo>
                  <a:lnTo>
                    <a:pt x="2752" y="780"/>
                  </a:lnTo>
                  <a:lnTo>
                    <a:pt x="2996" y="780"/>
                  </a:lnTo>
                  <a:lnTo>
                    <a:pt x="3215" y="829"/>
                  </a:lnTo>
                  <a:lnTo>
                    <a:pt x="3386" y="878"/>
                  </a:lnTo>
                  <a:lnTo>
                    <a:pt x="3507" y="951"/>
                  </a:lnTo>
                  <a:lnTo>
                    <a:pt x="3507" y="951"/>
                  </a:lnTo>
                  <a:lnTo>
                    <a:pt x="3605" y="1024"/>
                  </a:lnTo>
                  <a:lnTo>
                    <a:pt x="3702" y="1048"/>
                  </a:lnTo>
                  <a:lnTo>
                    <a:pt x="3800" y="1024"/>
                  </a:lnTo>
                  <a:lnTo>
                    <a:pt x="3897" y="951"/>
                  </a:lnTo>
                  <a:lnTo>
                    <a:pt x="3897" y="951"/>
                  </a:lnTo>
                  <a:lnTo>
                    <a:pt x="3970" y="878"/>
                  </a:lnTo>
                  <a:lnTo>
                    <a:pt x="4092" y="829"/>
                  </a:lnTo>
                  <a:lnTo>
                    <a:pt x="4189" y="780"/>
                  </a:lnTo>
                  <a:lnTo>
                    <a:pt x="4262" y="780"/>
                  </a:lnTo>
                  <a:lnTo>
                    <a:pt x="4262" y="780"/>
                  </a:lnTo>
                  <a:lnTo>
                    <a:pt x="4384" y="731"/>
                  </a:lnTo>
                  <a:lnTo>
                    <a:pt x="4506" y="658"/>
                  </a:lnTo>
                  <a:lnTo>
                    <a:pt x="4676" y="537"/>
                  </a:lnTo>
                  <a:lnTo>
                    <a:pt x="4847" y="390"/>
                  </a:lnTo>
                  <a:lnTo>
                    <a:pt x="4847" y="390"/>
                  </a:lnTo>
                  <a:lnTo>
                    <a:pt x="5042" y="244"/>
                  </a:lnTo>
                  <a:lnTo>
                    <a:pt x="5285" y="123"/>
                  </a:lnTo>
                  <a:lnTo>
                    <a:pt x="5529" y="49"/>
                  </a:lnTo>
                  <a:lnTo>
                    <a:pt x="5797" y="1"/>
                  </a:lnTo>
                  <a:lnTo>
                    <a:pt x="5797" y="1"/>
                  </a:lnTo>
                  <a:lnTo>
                    <a:pt x="5894" y="25"/>
                  </a:lnTo>
                  <a:lnTo>
                    <a:pt x="5992" y="49"/>
                  </a:lnTo>
                  <a:lnTo>
                    <a:pt x="6040" y="74"/>
                  </a:lnTo>
                  <a:lnTo>
                    <a:pt x="6089" y="123"/>
                  </a:lnTo>
                  <a:lnTo>
                    <a:pt x="6089" y="171"/>
                  </a:lnTo>
                  <a:lnTo>
                    <a:pt x="6089" y="244"/>
                  </a:lnTo>
                  <a:lnTo>
                    <a:pt x="6040" y="317"/>
                  </a:lnTo>
                  <a:lnTo>
                    <a:pt x="5992" y="390"/>
                  </a:lnTo>
                  <a:lnTo>
                    <a:pt x="5992" y="390"/>
                  </a:lnTo>
                  <a:lnTo>
                    <a:pt x="5845" y="561"/>
                  </a:lnTo>
                  <a:lnTo>
                    <a:pt x="5772" y="707"/>
                  </a:lnTo>
                  <a:lnTo>
                    <a:pt x="5748" y="853"/>
                  </a:lnTo>
                  <a:lnTo>
                    <a:pt x="5772" y="926"/>
                  </a:lnTo>
                  <a:lnTo>
                    <a:pt x="5797" y="951"/>
                  </a:lnTo>
                  <a:lnTo>
                    <a:pt x="5797" y="951"/>
                  </a:lnTo>
                  <a:lnTo>
                    <a:pt x="5870" y="1048"/>
                  </a:lnTo>
                  <a:lnTo>
                    <a:pt x="5918" y="1145"/>
                  </a:lnTo>
                  <a:lnTo>
                    <a:pt x="5967" y="1243"/>
                  </a:lnTo>
                  <a:lnTo>
                    <a:pt x="5992" y="1340"/>
                  </a:lnTo>
                  <a:lnTo>
                    <a:pt x="5992" y="1340"/>
                  </a:lnTo>
                  <a:lnTo>
                    <a:pt x="5967" y="1438"/>
                  </a:lnTo>
                  <a:lnTo>
                    <a:pt x="5918" y="1535"/>
                  </a:lnTo>
                  <a:lnTo>
                    <a:pt x="5870" y="1633"/>
                  </a:lnTo>
                  <a:lnTo>
                    <a:pt x="5797" y="1730"/>
                  </a:lnTo>
                  <a:lnTo>
                    <a:pt x="5797" y="1730"/>
                  </a:lnTo>
                  <a:lnTo>
                    <a:pt x="5748" y="1754"/>
                  </a:lnTo>
                  <a:lnTo>
                    <a:pt x="5699" y="1754"/>
                  </a:lnTo>
                  <a:lnTo>
                    <a:pt x="5553" y="1754"/>
                  </a:lnTo>
                  <a:lnTo>
                    <a:pt x="5383" y="1657"/>
                  </a:lnTo>
                  <a:lnTo>
                    <a:pt x="5212" y="1535"/>
                  </a:lnTo>
                  <a:lnTo>
                    <a:pt x="5212" y="1535"/>
                  </a:lnTo>
                  <a:lnTo>
                    <a:pt x="5066" y="1389"/>
                  </a:lnTo>
                  <a:lnTo>
                    <a:pt x="4896" y="1316"/>
                  </a:lnTo>
                  <a:lnTo>
                    <a:pt x="4749" y="1292"/>
                  </a:lnTo>
                  <a:lnTo>
                    <a:pt x="4701" y="1316"/>
                  </a:lnTo>
                  <a:lnTo>
                    <a:pt x="4652" y="1340"/>
                  </a:lnTo>
                  <a:lnTo>
                    <a:pt x="4652" y="1340"/>
                  </a:lnTo>
                  <a:lnTo>
                    <a:pt x="4555" y="1413"/>
                  </a:lnTo>
                  <a:lnTo>
                    <a:pt x="4457" y="1486"/>
                  </a:lnTo>
                  <a:lnTo>
                    <a:pt x="4360" y="1511"/>
                  </a:lnTo>
                  <a:lnTo>
                    <a:pt x="4262" y="1535"/>
                  </a:lnTo>
                  <a:lnTo>
                    <a:pt x="4262" y="1535"/>
                  </a:lnTo>
                  <a:lnTo>
                    <a:pt x="4116" y="1559"/>
                  </a:lnTo>
                  <a:lnTo>
                    <a:pt x="4043" y="1584"/>
                  </a:lnTo>
                  <a:lnTo>
                    <a:pt x="3994" y="1633"/>
                  </a:lnTo>
                  <a:lnTo>
                    <a:pt x="3994" y="1633"/>
                  </a:lnTo>
                  <a:lnTo>
                    <a:pt x="3946" y="1657"/>
                  </a:lnTo>
                  <a:lnTo>
                    <a:pt x="3873" y="1681"/>
                  </a:lnTo>
                  <a:lnTo>
                    <a:pt x="3702" y="1730"/>
                  </a:lnTo>
                  <a:lnTo>
                    <a:pt x="3702" y="1730"/>
                  </a:lnTo>
                  <a:lnTo>
                    <a:pt x="3605" y="1730"/>
                  </a:lnTo>
                  <a:lnTo>
                    <a:pt x="3507" y="1779"/>
                  </a:lnTo>
                  <a:lnTo>
                    <a:pt x="3410" y="1827"/>
                  </a:lnTo>
                  <a:lnTo>
                    <a:pt x="3312" y="1900"/>
                  </a:lnTo>
                  <a:lnTo>
                    <a:pt x="3312" y="1900"/>
                  </a:lnTo>
                  <a:lnTo>
                    <a:pt x="3288" y="1949"/>
                  </a:lnTo>
                  <a:lnTo>
                    <a:pt x="3288" y="2022"/>
                  </a:lnTo>
                  <a:lnTo>
                    <a:pt x="3288" y="2144"/>
                  </a:lnTo>
                  <a:lnTo>
                    <a:pt x="3386" y="2314"/>
                  </a:lnTo>
                  <a:lnTo>
                    <a:pt x="3507" y="2485"/>
                  </a:lnTo>
                  <a:lnTo>
                    <a:pt x="3507" y="2485"/>
                  </a:lnTo>
                  <a:lnTo>
                    <a:pt x="3605" y="2558"/>
                  </a:lnTo>
                  <a:lnTo>
                    <a:pt x="3702" y="2582"/>
                  </a:lnTo>
                  <a:lnTo>
                    <a:pt x="3800" y="2607"/>
                  </a:lnTo>
                  <a:lnTo>
                    <a:pt x="3921" y="2607"/>
                  </a:lnTo>
                  <a:lnTo>
                    <a:pt x="4043" y="2582"/>
                  </a:lnTo>
                  <a:lnTo>
                    <a:pt x="4141" y="2534"/>
                  </a:lnTo>
                  <a:lnTo>
                    <a:pt x="4262" y="2461"/>
                  </a:lnTo>
                  <a:lnTo>
                    <a:pt x="4360" y="2388"/>
                  </a:lnTo>
                  <a:lnTo>
                    <a:pt x="4360" y="2388"/>
                  </a:lnTo>
                  <a:lnTo>
                    <a:pt x="4555" y="2193"/>
                  </a:lnTo>
                  <a:lnTo>
                    <a:pt x="4749" y="2047"/>
                  </a:lnTo>
                  <a:lnTo>
                    <a:pt x="4920" y="1949"/>
                  </a:lnTo>
                  <a:lnTo>
                    <a:pt x="5042" y="1900"/>
                  </a:lnTo>
                  <a:lnTo>
                    <a:pt x="5042" y="1900"/>
                  </a:lnTo>
                  <a:lnTo>
                    <a:pt x="5115" y="1925"/>
                  </a:lnTo>
                  <a:lnTo>
                    <a:pt x="5163" y="1974"/>
                  </a:lnTo>
                  <a:lnTo>
                    <a:pt x="5212" y="2022"/>
                  </a:lnTo>
                  <a:lnTo>
                    <a:pt x="5212" y="2095"/>
                  </a:lnTo>
                  <a:lnTo>
                    <a:pt x="5212" y="2095"/>
                  </a:lnTo>
                  <a:lnTo>
                    <a:pt x="5236" y="2168"/>
                  </a:lnTo>
                  <a:lnTo>
                    <a:pt x="5285" y="2241"/>
                  </a:lnTo>
                  <a:lnTo>
                    <a:pt x="5334" y="2266"/>
                  </a:lnTo>
                  <a:lnTo>
                    <a:pt x="5407" y="2290"/>
                  </a:lnTo>
                  <a:lnTo>
                    <a:pt x="5407" y="2290"/>
                  </a:lnTo>
                  <a:lnTo>
                    <a:pt x="5504" y="2314"/>
                  </a:lnTo>
                  <a:lnTo>
                    <a:pt x="5602" y="2339"/>
                  </a:lnTo>
                  <a:lnTo>
                    <a:pt x="5699" y="2412"/>
                  </a:lnTo>
                  <a:lnTo>
                    <a:pt x="5797" y="2485"/>
                  </a:lnTo>
                  <a:lnTo>
                    <a:pt x="5797" y="2485"/>
                  </a:lnTo>
                  <a:lnTo>
                    <a:pt x="5845" y="2558"/>
                  </a:lnTo>
                  <a:lnTo>
                    <a:pt x="5870" y="2680"/>
                  </a:lnTo>
                  <a:lnTo>
                    <a:pt x="5845" y="2777"/>
                  </a:lnTo>
                  <a:lnTo>
                    <a:pt x="5797" y="2850"/>
                  </a:lnTo>
                  <a:lnTo>
                    <a:pt x="5797" y="2850"/>
                  </a:lnTo>
                  <a:lnTo>
                    <a:pt x="5699" y="2923"/>
                  </a:lnTo>
                  <a:lnTo>
                    <a:pt x="5602" y="2996"/>
                  </a:lnTo>
                  <a:lnTo>
                    <a:pt x="5504" y="3045"/>
                  </a:lnTo>
                  <a:lnTo>
                    <a:pt x="5407" y="3045"/>
                  </a:lnTo>
                  <a:lnTo>
                    <a:pt x="5407" y="3045"/>
                  </a:lnTo>
                  <a:lnTo>
                    <a:pt x="5310" y="3069"/>
                  </a:lnTo>
                  <a:lnTo>
                    <a:pt x="5163" y="3167"/>
                  </a:lnTo>
                  <a:lnTo>
                    <a:pt x="4993" y="3289"/>
                  </a:lnTo>
                  <a:lnTo>
                    <a:pt x="4847" y="3435"/>
                  </a:lnTo>
                  <a:lnTo>
                    <a:pt x="4847" y="3435"/>
                  </a:lnTo>
                  <a:lnTo>
                    <a:pt x="4676" y="3581"/>
                  </a:lnTo>
                  <a:lnTo>
                    <a:pt x="4506" y="3703"/>
                  </a:lnTo>
                  <a:lnTo>
                    <a:pt x="4384" y="3776"/>
                  </a:lnTo>
                  <a:lnTo>
                    <a:pt x="4262" y="3800"/>
                  </a:lnTo>
                  <a:lnTo>
                    <a:pt x="4262" y="3800"/>
                  </a:lnTo>
                  <a:lnTo>
                    <a:pt x="4141" y="3849"/>
                  </a:lnTo>
                  <a:lnTo>
                    <a:pt x="3970" y="3971"/>
                  </a:lnTo>
                  <a:lnTo>
                    <a:pt x="3726" y="4165"/>
                  </a:lnTo>
                  <a:lnTo>
                    <a:pt x="3483" y="4409"/>
                  </a:lnTo>
                  <a:lnTo>
                    <a:pt x="3142" y="4750"/>
                  </a:lnTo>
                  <a:lnTo>
                    <a:pt x="3142" y="4750"/>
                  </a:lnTo>
                  <a:lnTo>
                    <a:pt x="3020" y="4847"/>
                  </a:lnTo>
                  <a:lnTo>
                    <a:pt x="2874" y="4969"/>
                  </a:lnTo>
                  <a:lnTo>
                    <a:pt x="2557" y="5164"/>
                  </a:lnTo>
                  <a:lnTo>
                    <a:pt x="2265" y="5286"/>
                  </a:lnTo>
                  <a:lnTo>
                    <a:pt x="2119" y="5310"/>
                  </a:lnTo>
                  <a:lnTo>
                    <a:pt x="1997" y="5335"/>
                  </a:lnTo>
                  <a:lnTo>
                    <a:pt x="1997" y="5335"/>
                  </a:lnTo>
                  <a:lnTo>
                    <a:pt x="1754" y="5335"/>
                  </a:lnTo>
                  <a:lnTo>
                    <a:pt x="1535" y="5383"/>
                  </a:lnTo>
                  <a:lnTo>
                    <a:pt x="1364" y="5456"/>
                  </a:lnTo>
                  <a:lnTo>
                    <a:pt x="1242" y="5529"/>
                  </a:lnTo>
                  <a:lnTo>
                    <a:pt x="1242" y="5529"/>
                  </a:lnTo>
                  <a:lnTo>
                    <a:pt x="1169" y="5602"/>
                  </a:lnTo>
                  <a:lnTo>
                    <a:pt x="1096" y="5700"/>
                  </a:lnTo>
                  <a:lnTo>
                    <a:pt x="1047" y="5797"/>
                  </a:lnTo>
                  <a:lnTo>
                    <a:pt x="1047" y="5895"/>
                  </a:lnTo>
                  <a:lnTo>
                    <a:pt x="1047" y="5895"/>
                  </a:lnTo>
                  <a:lnTo>
                    <a:pt x="1047" y="5992"/>
                  </a:lnTo>
                  <a:lnTo>
                    <a:pt x="1096" y="6090"/>
                  </a:lnTo>
                  <a:lnTo>
                    <a:pt x="1169" y="6187"/>
                  </a:lnTo>
                  <a:lnTo>
                    <a:pt x="1242" y="6284"/>
                  </a:lnTo>
                  <a:lnTo>
                    <a:pt x="1242" y="6284"/>
                  </a:lnTo>
                  <a:lnTo>
                    <a:pt x="1315" y="6357"/>
                  </a:lnTo>
                  <a:lnTo>
                    <a:pt x="1413" y="6406"/>
                  </a:lnTo>
                  <a:lnTo>
                    <a:pt x="1535" y="6455"/>
                  </a:lnTo>
                  <a:lnTo>
                    <a:pt x="1608" y="6455"/>
                  </a:lnTo>
                  <a:lnTo>
                    <a:pt x="1608" y="6455"/>
                  </a:lnTo>
                  <a:lnTo>
                    <a:pt x="1729" y="6504"/>
                  </a:lnTo>
                  <a:lnTo>
                    <a:pt x="1876" y="6601"/>
                  </a:lnTo>
                  <a:lnTo>
                    <a:pt x="2070" y="6747"/>
                  </a:lnTo>
                  <a:lnTo>
                    <a:pt x="2290" y="6942"/>
                  </a:lnTo>
                  <a:lnTo>
                    <a:pt x="2290" y="6942"/>
                  </a:lnTo>
                  <a:lnTo>
                    <a:pt x="2484" y="7137"/>
                  </a:lnTo>
                  <a:lnTo>
                    <a:pt x="2679" y="7283"/>
                  </a:lnTo>
                  <a:lnTo>
                    <a:pt x="2825" y="7380"/>
                  </a:lnTo>
                  <a:lnTo>
                    <a:pt x="2947" y="7405"/>
                  </a:lnTo>
                  <a:lnTo>
                    <a:pt x="2947" y="7405"/>
                  </a:lnTo>
                  <a:lnTo>
                    <a:pt x="3093" y="7380"/>
                  </a:lnTo>
                  <a:lnTo>
                    <a:pt x="3166" y="7356"/>
                  </a:lnTo>
                  <a:lnTo>
                    <a:pt x="3239" y="7332"/>
                  </a:lnTo>
                  <a:lnTo>
                    <a:pt x="3239" y="7332"/>
                  </a:lnTo>
                  <a:lnTo>
                    <a:pt x="3288" y="7283"/>
                  </a:lnTo>
                  <a:lnTo>
                    <a:pt x="3410" y="7259"/>
                  </a:lnTo>
                  <a:lnTo>
                    <a:pt x="3556" y="7234"/>
                  </a:lnTo>
                  <a:lnTo>
                    <a:pt x="3702" y="7234"/>
                  </a:lnTo>
                  <a:lnTo>
                    <a:pt x="3702" y="7234"/>
                  </a:lnTo>
                  <a:lnTo>
                    <a:pt x="3873" y="7234"/>
                  </a:lnTo>
                  <a:lnTo>
                    <a:pt x="4019" y="7283"/>
                  </a:lnTo>
                  <a:lnTo>
                    <a:pt x="4165" y="7332"/>
                  </a:lnTo>
                  <a:lnTo>
                    <a:pt x="4262" y="7429"/>
                  </a:lnTo>
                  <a:lnTo>
                    <a:pt x="4262" y="7429"/>
                  </a:lnTo>
                  <a:lnTo>
                    <a:pt x="4360" y="7502"/>
                  </a:lnTo>
                  <a:lnTo>
                    <a:pt x="4457" y="7551"/>
                  </a:lnTo>
                  <a:lnTo>
                    <a:pt x="4555" y="7600"/>
                  </a:lnTo>
                  <a:lnTo>
                    <a:pt x="4652" y="7600"/>
                  </a:lnTo>
                  <a:lnTo>
                    <a:pt x="4652" y="7600"/>
                  </a:lnTo>
                  <a:lnTo>
                    <a:pt x="4749" y="7648"/>
                  </a:lnTo>
                  <a:lnTo>
                    <a:pt x="4896" y="7721"/>
                  </a:lnTo>
                  <a:lnTo>
                    <a:pt x="5066" y="7843"/>
                  </a:lnTo>
                  <a:lnTo>
                    <a:pt x="5212" y="7989"/>
                  </a:lnTo>
                  <a:lnTo>
                    <a:pt x="5212" y="7989"/>
                  </a:lnTo>
                  <a:lnTo>
                    <a:pt x="5383" y="8135"/>
                  </a:lnTo>
                  <a:lnTo>
                    <a:pt x="5553" y="8257"/>
                  </a:lnTo>
                  <a:lnTo>
                    <a:pt x="5699" y="8330"/>
                  </a:lnTo>
                  <a:lnTo>
                    <a:pt x="5797" y="8355"/>
                  </a:lnTo>
                  <a:lnTo>
                    <a:pt x="5797" y="8355"/>
                  </a:lnTo>
                  <a:lnTo>
                    <a:pt x="5870" y="8379"/>
                  </a:lnTo>
                  <a:lnTo>
                    <a:pt x="5992" y="8428"/>
                  </a:lnTo>
                  <a:lnTo>
                    <a:pt x="6089" y="8476"/>
                  </a:lnTo>
                  <a:lnTo>
                    <a:pt x="6162" y="8549"/>
                  </a:lnTo>
                  <a:lnTo>
                    <a:pt x="6162" y="8549"/>
                  </a:lnTo>
                  <a:lnTo>
                    <a:pt x="6259" y="8622"/>
                  </a:lnTo>
                  <a:lnTo>
                    <a:pt x="6357" y="8695"/>
                  </a:lnTo>
                  <a:lnTo>
                    <a:pt x="6454" y="8720"/>
                  </a:lnTo>
                  <a:lnTo>
                    <a:pt x="6552" y="8744"/>
                  </a:lnTo>
                  <a:lnTo>
                    <a:pt x="6552" y="8744"/>
                  </a:lnTo>
                  <a:lnTo>
                    <a:pt x="6649" y="8769"/>
                  </a:lnTo>
                  <a:lnTo>
                    <a:pt x="6747" y="8793"/>
                  </a:lnTo>
                  <a:lnTo>
                    <a:pt x="6844" y="8866"/>
                  </a:lnTo>
                  <a:lnTo>
                    <a:pt x="6941" y="8939"/>
                  </a:lnTo>
                  <a:lnTo>
                    <a:pt x="6941" y="8939"/>
                  </a:lnTo>
                  <a:lnTo>
                    <a:pt x="7014" y="9036"/>
                  </a:lnTo>
                  <a:lnTo>
                    <a:pt x="7063" y="9134"/>
                  </a:lnTo>
                  <a:lnTo>
                    <a:pt x="7112" y="9231"/>
                  </a:lnTo>
                  <a:lnTo>
                    <a:pt x="7112" y="9304"/>
                  </a:lnTo>
                  <a:lnTo>
                    <a:pt x="7112" y="9304"/>
                  </a:lnTo>
                  <a:lnTo>
                    <a:pt x="7112" y="9402"/>
                  </a:lnTo>
                  <a:lnTo>
                    <a:pt x="7063" y="9499"/>
                  </a:lnTo>
                  <a:lnTo>
                    <a:pt x="7014" y="9597"/>
                  </a:lnTo>
                  <a:lnTo>
                    <a:pt x="6941" y="9694"/>
                  </a:lnTo>
                  <a:lnTo>
                    <a:pt x="6941" y="9694"/>
                  </a:lnTo>
                  <a:lnTo>
                    <a:pt x="6868" y="9791"/>
                  </a:lnTo>
                  <a:lnTo>
                    <a:pt x="6795" y="9889"/>
                  </a:lnTo>
                  <a:lnTo>
                    <a:pt x="6747" y="9986"/>
                  </a:lnTo>
                  <a:lnTo>
                    <a:pt x="6747" y="10084"/>
                  </a:lnTo>
                  <a:lnTo>
                    <a:pt x="6747" y="10084"/>
                  </a:lnTo>
                  <a:lnTo>
                    <a:pt x="6722" y="10181"/>
                  </a:lnTo>
                  <a:lnTo>
                    <a:pt x="6625" y="10327"/>
                  </a:lnTo>
                  <a:lnTo>
                    <a:pt x="6503" y="10473"/>
                  </a:lnTo>
                  <a:lnTo>
                    <a:pt x="6357" y="10644"/>
                  </a:lnTo>
                  <a:lnTo>
                    <a:pt x="6357" y="10644"/>
                  </a:lnTo>
                  <a:lnTo>
                    <a:pt x="6211" y="10814"/>
                  </a:lnTo>
                  <a:lnTo>
                    <a:pt x="6089" y="10961"/>
                  </a:lnTo>
                  <a:lnTo>
                    <a:pt x="6016" y="11107"/>
                  </a:lnTo>
                  <a:lnTo>
                    <a:pt x="5992" y="11204"/>
                  </a:lnTo>
                  <a:lnTo>
                    <a:pt x="5992" y="11204"/>
                  </a:lnTo>
                  <a:lnTo>
                    <a:pt x="5943" y="11326"/>
                  </a:lnTo>
                  <a:lnTo>
                    <a:pt x="5870" y="11472"/>
                  </a:lnTo>
                  <a:lnTo>
                    <a:pt x="5748" y="11618"/>
                  </a:lnTo>
                  <a:lnTo>
                    <a:pt x="5602" y="11789"/>
                  </a:lnTo>
                  <a:lnTo>
                    <a:pt x="5602" y="11789"/>
                  </a:lnTo>
                  <a:lnTo>
                    <a:pt x="5456" y="11935"/>
                  </a:lnTo>
                  <a:lnTo>
                    <a:pt x="5334" y="12105"/>
                  </a:lnTo>
                  <a:lnTo>
                    <a:pt x="5261" y="12251"/>
                  </a:lnTo>
                  <a:lnTo>
                    <a:pt x="5212" y="12349"/>
                  </a:lnTo>
                  <a:lnTo>
                    <a:pt x="5212" y="12349"/>
                  </a:lnTo>
                  <a:lnTo>
                    <a:pt x="5188" y="12446"/>
                  </a:lnTo>
                  <a:lnTo>
                    <a:pt x="5139" y="12568"/>
                  </a:lnTo>
                  <a:lnTo>
                    <a:pt x="5042" y="12714"/>
                  </a:lnTo>
                  <a:lnTo>
                    <a:pt x="4944" y="12836"/>
                  </a:lnTo>
                  <a:lnTo>
                    <a:pt x="4944" y="12836"/>
                  </a:lnTo>
                  <a:lnTo>
                    <a:pt x="4822" y="12958"/>
                  </a:lnTo>
                  <a:lnTo>
                    <a:pt x="4725" y="13079"/>
                  </a:lnTo>
                  <a:lnTo>
                    <a:pt x="4676" y="13201"/>
                  </a:lnTo>
                  <a:lnTo>
                    <a:pt x="4652" y="13299"/>
                  </a:lnTo>
                  <a:lnTo>
                    <a:pt x="4652" y="13299"/>
                  </a:lnTo>
                  <a:lnTo>
                    <a:pt x="4676" y="13469"/>
                  </a:lnTo>
                  <a:lnTo>
                    <a:pt x="4701" y="13542"/>
                  </a:lnTo>
                  <a:lnTo>
                    <a:pt x="4749" y="13591"/>
                  </a:lnTo>
                  <a:lnTo>
                    <a:pt x="4749" y="13591"/>
                  </a:lnTo>
                  <a:lnTo>
                    <a:pt x="4774" y="13640"/>
                  </a:lnTo>
                  <a:lnTo>
                    <a:pt x="4822" y="13713"/>
                  </a:lnTo>
                  <a:lnTo>
                    <a:pt x="4847" y="13883"/>
                  </a:lnTo>
                  <a:lnTo>
                    <a:pt x="4847" y="13883"/>
                  </a:lnTo>
                  <a:lnTo>
                    <a:pt x="4822" y="13956"/>
                  </a:lnTo>
                  <a:lnTo>
                    <a:pt x="4774" y="14005"/>
                  </a:lnTo>
                  <a:lnTo>
                    <a:pt x="4725" y="14054"/>
                  </a:lnTo>
                  <a:lnTo>
                    <a:pt x="4652" y="14054"/>
                  </a:lnTo>
                  <a:lnTo>
                    <a:pt x="4652" y="14054"/>
                  </a:lnTo>
                  <a:lnTo>
                    <a:pt x="4555" y="14054"/>
                  </a:lnTo>
                  <a:lnTo>
                    <a:pt x="4457" y="14005"/>
                  </a:lnTo>
                  <a:lnTo>
                    <a:pt x="4360" y="13956"/>
                  </a:lnTo>
                  <a:lnTo>
                    <a:pt x="4262" y="13883"/>
                  </a:lnTo>
                  <a:lnTo>
                    <a:pt x="4262" y="13883"/>
                  </a:lnTo>
                  <a:lnTo>
                    <a:pt x="4189" y="13761"/>
                  </a:lnTo>
                  <a:lnTo>
                    <a:pt x="4141" y="13615"/>
                  </a:lnTo>
                  <a:lnTo>
                    <a:pt x="4092" y="13469"/>
                  </a:lnTo>
                  <a:lnTo>
                    <a:pt x="4092" y="13299"/>
                  </a:lnTo>
                  <a:lnTo>
                    <a:pt x="4092" y="13299"/>
                  </a:lnTo>
                  <a:lnTo>
                    <a:pt x="4067" y="13152"/>
                  </a:lnTo>
                  <a:lnTo>
                    <a:pt x="4019" y="12982"/>
                  </a:lnTo>
                  <a:lnTo>
                    <a:pt x="3970" y="12836"/>
                  </a:lnTo>
                  <a:lnTo>
                    <a:pt x="3897" y="12738"/>
                  </a:lnTo>
                  <a:lnTo>
                    <a:pt x="3897" y="12738"/>
                  </a:lnTo>
                  <a:lnTo>
                    <a:pt x="3848" y="12690"/>
                  </a:lnTo>
                  <a:lnTo>
                    <a:pt x="3824" y="12592"/>
                  </a:lnTo>
                  <a:lnTo>
                    <a:pt x="3751" y="12349"/>
                  </a:lnTo>
                  <a:lnTo>
                    <a:pt x="3726" y="12056"/>
                  </a:lnTo>
                  <a:lnTo>
                    <a:pt x="3702" y="11716"/>
                  </a:lnTo>
                  <a:lnTo>
                    <a:pt x="3702" y="11472"/>
                  </a:lnTo>
                  <a:lnTo>
                    <a:pt x="3702" y="11472"/>
                  </a:lnTo>
                  <a:lnTo>
                    <a:pt x="3702" y="11301"/>
                  </a:lnTo>
                  <a:lnTo>
                    <a:pt x="3653" y="11107"/>
                  </a:lnTo>
                  <a:lnTo>
                    <a:pt x="3629" y="10936"/>
                  </a:lnTo>
                  <a:lnTo>
                    <a:pt x="3556" y="10741"/>
                  </a:lnTo>
                  <a:lnTo>
                    <a:pt x="3483" y="10571"/>
                  </a:lnTo>
                  <a:lnTo>
                    <a:pt x="3410" y="10425"/>
                  </a:lnTo>
                  <a:lnTo>
                    <a:pt x="3312" y="10279"/>
                  </a:lnTo>
                  <a:lnTo>
                    <a:pt x="3239" y="10181"/>
                  </a:lnTo>
                  <a:lnTo>
                    <a:pt x="3239" y="10181"/>
                  </a:lnTo>
                  <a:lnTo>
                    <a:pt x="3045" y="9962"/>
                  </a:lnTo>
                  <a:lnTo>
                    <a:pt x="2898" y="9767"/>
                  </a:lnTo>
                  <a:lnTo>
                    <a:pt x="2801" y="9621"/>
                  </a:lnTo>
                  <a:lnTo>
                    <a:pt x="2752" y="9499"/>
                  </a:lnTo>
                  <a:lnTo>
                    <a:pt x="2752" y="9499"/>
                  </a:lnTo>
                  <a:lnTo>
                    <a:pt x="2728" y="9353"/>
                  </a:lnTo>
                  <a:lnTo>
                    <a:pt x="2704" y="9280"/>
                  </a:lnTo>
                  <a:lnTo>
                    <a:pt x="2655" y="9231"/>
                  </a:lnTo>
                  <a:lnTo>
                    <a:pt x="2655" y="9231"/>
                  </a:lnTo>
                  <a:lnTo>
                    <a:pt x="2631" y="9158"/>
                  </a:lnTo>
                  <a:lnTo>
                    <a:pt x="2582" y="9036"/>
                  </a:lnTo>
                  <a:lnTo>
                    <a:pt x="2582" y="8890"/>
                  </a:lnTo>
                  <a:lnTo>
                    <a:pt x="2557" y="8744"/>
                  </a:lnTo>
                  <a:lnTo>
                    <a:pt x="2557" y="8744"/>
                  </a:lnTo>
                  <a:lnTo>
                    <a:pt x="2582" y="8598"/>
                  </a:lnTo>
                  <a:lnTo>
                    <a:pt x="2582" y="8452"/>
                  </a:lnTo>
                  <a:lnTo>
                    <a:pt x="2631" y="8330"/>
                  </a:lnTo>
                  <a:lnTo>
                    <a:pt x="2655" y="8281"/>
                  </a:lnTo>
                  <a:lnTo>
                    <a:pt x="2655" y="8281"/>
                  </a:lnTo>
                  <a:lnTo>
                    <a:pt x="2704" y="8208"/>
                  </a:lnTo>
                  <a:lnTo>
                    <a:pt x="2728" y="8160"/>
                  </a:lnTo>
                  <a:lnTo>
                    <a:pt x="2752" y="7989"/>
                  </a:lnTo>
                  <a:lnTo>
                    <a:pt x="2752" y="7989"/>
                  </a:lnTo>
                  <a:lnTo>
                    <a:pt x="2728" y="7819"/>
                  </a:lnTo>
                  <a:lnTo>
                    <a:pt x="2704" y="7746"/>
                  </a:lnTo>
                  <a:lnTo>
                    <a:pt x="2655" y="7697"/>
                  </a:lnTo>
                  <a:lnTo>
                    <a:pt x="2655" y="7697"/>
                  </a:lnTo>
                  <a:lnTo>
                    <a:pt x="2606" y="7673"/>
                  </a:lnTo>
                  <a:lnTo>
                    <a:pt x="2533" y="7624"/>
                  </a:lnTo>
                  <a:lnTo>
                    <a:pt x="2363" y="7600"/>
                  </a:lnTo>
                  <a:lnTo>
                    <a:pt x="2363" y="7600"/>
                  </a:lnTo>
                  <a:lnTo>
                    <a:pt x="2265" y="7575"/>
                  </a:lnTo>
                  <a:lnTo>
                    <a:pt x="2119" y="7502"/>
                  </a:lnTo>
                  <a:lnTo>
                    <a:pt x="1973" y="7380"/>
                  </a:lnTo>
                  <a:lnTo>
                    <a:pt x="1802" y="7234"/>
                  </a:lnTo>
                  <a:lnTo>
                    <a:pt x="1802" y="7234"/>
                  </a:lnTo>
                  <a:lnTo>
                    <a:pt x="1632" y="7088"/>
                  </a:lnTo>
                  <a:lnTo>
                    <a:pt x="1486" y="6966"/>
                  </a:lnTo>
                  <a:lnTo>
                    <a:pt x="1340" y="6869"/>
                  </a:lnTo>
                  <a:lnTo>
                    <a:pt x="1242" y="6845"/>
                  </a:lnTo>
                  <a:lnTo>
                    <a:pt x="1242" y="6845"/>
                  </a:lnTo>
                  <a:lnTo>
                    <a:pt x="1121" y="6796"/>
                  </a:lnTo>
                  <a:lnTo>
                    <a:pt x="926" y="6674"/>
                  </a:lnTo>
                  <a:lnTo>
                    <a:pt x="706" y="6504"/>
                  </a:lnTo>
                  <a:lnTo>
                    <a:pt x="463" y="6284"/>
                  </a:lnTo>
                  <a:lnTo>
                    <a:pt x="463" y="6284"/>
                  </a:lnTo>
                  <a:lnTo>
                    <a:pt x="171" y="5919"/>
                  </a:lnTo>
                  <a:lnTo>
                    <a:pt x="0" y="5700"/>
                  </a:lnTo>
                  <a:lnTo>
                    <a:pt x="0" y="5700"/>
                  </a:lnTo>
                  <a:lnTo>
                    <a:pt x="0" y="572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Shape 241"/>
            <p:cNvSpPr/>
            <p:nvPr/>
          </p:nvSpPr>
          <p:spPr>
            <a:xfrm>
              <a:off x="6128575" y="3695900"/>
              <a:ext cx="86475" cy="47525"/>
            </a:xfrm>
            <a:custGeom>
              <a:avLst/>
              <a:gdLst/>
              <a:ahLst/>
              <a:cxnLst/>
              <a:rect l="0" t="0" r="0" b="0"/>
              <a:pathLst>
                <a:path w="3459" h="1901" fill="none" extrusionOk="0">
                  <a:moveTo>
                    <a:pt x="2022" y="1340"/>
                  </a:moveTo>
                  <a:lnTo>
                    <a:pt x="2022" y="1340"/>
                  </a:lnTo>
                  <a:lnTo>
                    <a:pt x="1924" y="1413"/>
                  </a:lnTo>
                  <a:lnTo>
                    <a:pt x="1827" y="1486"/>
                  </a:lnTo>
                  <a:lnTo>
                    <a:pt x="1729" y="1511"/>
                  </a:lnTo>
                  <a:lnTo>
                    <a:pt x="1632" y="1535"/>
                  </a:lnTo>
                  <a:lnTo>
                    <a:pt x="1632" y="1535"/>
                  </a:lnTo>
                  <a:lnTo>
                    <a:pt x="1559" y="1535"/>
                  </a:lnTo>
                  <a:lnTo>
                    <a:pt x="1461" y="1584"/>
                  </a:lnTo>
                  <a:lnTo>
                    <a:pt x="1340" y="1657"/>
                  </a:lnTo>
                  <a:lnTo>
                    <a:pt x="1267" y="1730"/>
                  </a:lnTo>
                  <a:lnTo>
                    <a:pt x="1267" y="1730"/>
                  </a:lnTo>
                  <a:lnTo>
                    <a:pt x="1169" y="1803"/>
                  </a:lnTo>
                  <a:lnTo>
                    <a:pt x="1072" y="1852"/>
                  </a:lnTo>
                  <a:lnTo>
                    <a:pt x="974" y="1900"/>
                  </a:lnTo>
                  <a:lnTo>
                    <a:pt x="877" y="1900"/>
                  </a:lnTo>
                  <a:lnTo>
                    <a:pt x="877" y="1900"/>
                  </a:lnTo>
                  <a:lnTo>
                    <a:pt x="779" y="1900"/>
                  </a:lnTo>
                  <a:lnTo>
                    <a:pt x="682" y="1852"/>
                  </a:lnTo>
                  <a:lnTo>
                    <a:pt x="585" y="1803"/>
                  </a:lnTo>
                  <a:lnTo>
                    <a:pt x="512" y="1730"/>
                  </a:lnTo>
                  <a:lnTo>
                    <a:pt x="512" y="1730"/>
                  </a:lnTo>
                  <a:lnTo>
                    <a:pt x="438" y="1633"/>
                  </a:lnTo>
                  <a:lnTo>
                    <a:pt x="414" y="1535"/>
                  </a:lnTo>
                  <a:lnTo>
                    <a:pt x="438" y="1438"/>
                  </a:lnTo>
                  <a:lnTo>
                    <a:pt x="512" y="1340"/>
                  </a:lnTo>
                  <a:lnTo>
                    <a:pt x="512" y="1340"/>
                  </a:lnTo>
                  <a:lnTo>
                    <a:pt x="585" y="1243"/>
                  </a:lnTo>
                  <a:lnTo>
                    <a:pt x="633" y="1145"/>
                  </a:lnTo>
                  <a:lnTo>
                    <a:pt x="682" y="1048"/>
                  </a:lnTo>
                  <a:lnTo>
                    <a:pt x="682" y="951"/>
                  </a:lnTo>
                  <a:lnTo>
                    <a:pt x="682" y="951"/>
                  </a:lnTo>
                  <a:lnTo>
                    <a:pt x="658" y="804"/>
                  </a:lnTo>
                  <a:lnTo>
                    <a:pt x="633" y="731"/>
                  </a:lnTo>
                  <a:lnTo>
                    <a:pt x="585" y="683"/>
                  </a:lnTo>
                  <a:lnTo>
                    <a:pt x="585" y="683"/>
                  </a:lnTo>
                  <a:lnTo>
                    <a:pt x="536" y="634"/>
                  </a:lnTo>
                  <a:lnTo>
                    <a:pt x="463" y="610"/>
                  </a:lnTo>
                  <a:lnTo>
                    <a:pt x="317" y="585"/>
                  </a:lnTo>
                  <a:lnTo>
                    <a:pt x="317" y="585"/>
                  </a:lnTo>
                  <a:lnTo>
                    <a:pt x="146" y="561"/>
                  </a:lnTo>
                  <a:lnTo>
                    <a:pt x="73" y="512"/>
                  </a:lnTo>
                  <a:lnTo>
                    <a:pt x="24" y="488"/>
                  </a:lnTo>
                  <a:lnTo>
                    <a:pt x="24" y="488"/>
                  </a:lnTo>
                  <a:lnTo>
                    <a:pt x="0" y="439"/>
                  </a:lnTo>
                  <a:lnTo>
                    <a:pt x="24" y="366"/>
                  </a:lnTo>
                  <a:lnTo>
                    <a:pt x="49" y="293"/>
                  </a:lnTo>
                  <a:lnTo>
                    <a:pt x="122" y="196"/>
                  </a:lnTo>
                  <a:lnTo>
                    <a:pt x="122" y="196"/>
                  </a:lnTo>
                  <a:lnTo>
                    <a:pt x="171" y="171"/>
                  </a:lnTo>
                  <a:lnTo>
                    <a:pt x="268" y="123"/>
                  </a:lnTo>
                  <a:lnTo>
                    <a:pt x="512" y="74"/>
                  </a:lnTo>
                  <a:lnTo>
                    <a:pt x="804" y="25"/>
                  </a:lnTo>
                  <a:lnTo>
                    <a:pt x="1145" y="1"/>
                  </a:lnTo>
                  <a:lnTo>
                    <a:pt x="2509" y="1"/>
                  </a:lnTo>
                  <a:lnTo>
                    <a:pt x="2509" y="1"/>
                  </a:lnTo>
                  <a:lnTo>
                    <a:pt x="2850" y="25"/>
                  </a:lnTo>
                  <a:lnTo>
                    <a:pt x="3142" y="49"/>
                  </a:lnTo>
                  <a:lnTo>
                    <a:pt x="3337" y="74"/>
                  </a:lnTo>
                  <a:lnTo>
                    <a:pt x="3434" y="98"/>
                  </a:lnTo>
                  <a:lnTo>
                    <a:pt x="3434" y="98"/>
                  </a:lnTo>
                  <a:lnTo>
                    <a:pt x="3458" y="123"/>
                  </a:lnTo>
                  <a:lnTo>
                    <a:pt x="3434" y="171"/>
                  </a:lnTo>
                  <a:lnTo>
                    <a:pt x="3361" y="317"/>
                  </a:lnTo>
                  <a:lnTo>
                    <a:pt x="3239" y="488"/>
                  </a:lnTo>
                  <a:lnTo>
                    <a:pt x="3069" y="683"/>
                  </a:lnTo>
                  <a:lnTo>
                    <a:pt x="3069" y="683"/>
                  </a:lnTo>
                  <a:lnTo>
                    <a:pt x="2874" y="853"/>
                  </a:lnTo>
                  <a:lnTo>
                    <a:pt x="2679" y="999"/>
                  </a:lnTo>
                  <a:lnTo>
                    <a:pt x="2509" y="1121"/>
                  </a:lnTo>
                  <a:lnTo>
                    <a:pt x="2411" y="1145"/>
                  </a:lnTo>
                  <a:lnTo>
                    <a:pt x="2411" y="1145"/>
                  </a:lnTo>
                  <a:lnTo>
                    <a:pt x="2314" y="1170"/>
                  </a:lnTo>
                  <a:lnTo>
                    <a:pt x="2216" y="1194"/>
                  </a:lnTo>
                  <a:lnTo>
                    <a:pt x="2119" y="1267"/>
                  </a:lnTo>
                  <a:lnTo>
                    <a:pt x="2022" y="1340"/>
                  </a:lnTo>
                  <a:lnTo>
                    <a:pt x="2022" y="134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Shape 242"/>
            <p:cNvSpPr/>
            <p:nvPr/>
          </p:nvSpPr>
          <p:spPr>
            <a:xfrm>
              <a:off x="6357500" y="3940075"/>
              <a:ext cx="18900" cy="34725"/>
            </a:xfrm>
            <a:custGeom>
              <a:avLst/>
              <a:gdLst/>
              <a:ahLst/>
              <a:cxnLst/>
              <a:rect l="0" t="0" r="0" b="0"/>
              <a:pathLst>
                <a:path w="756" h="1389" fill="none" extrusionOk="0">
                  <a:moveTo>
                    <a:pt x="585" y="682"/>
                  </a:moveTo>
                  <a:lnTo>
                    <a:pt x="585" y="682"/>
                  </a:lnTo>
                  <a:lnTo>
                    <a:pt x="512" y="779"/>
                  </a:lnTo>
                  <a:lnTo>
                    <a:pt x="439" y="877"/>
                  </a:lnTo>
                  <a:lnTo>
                    <a:pt x="390" y="974"/>
                  </a:lnTo>
                  <a:lnTo>
                    <a:pt x="390" y="1072"/>
                  </a:lnTo>
                  <a:lnTo>
                    <a:pt x="390" y="1072"/>
                  </a:lnTo>
                  <a:lnTo>
                    <a:pt x="366" y="1218"/>
                  </a:lnTo>
                  <a:lnTo>
                    <a:pt x="317" y="1291"/>
                  </a:lnTo>
                  <a:lnTo>
                    <a:pt x="293" y="1364"/>
                  </a:lnTo>
                  <a:lnTo>
                    <a:pt x="293" y="1364"/>
                  </a:lnTo>
                  <a:lnTo>
                    <a:pt x="244" y="1388"/>
                  </a:lnTo>
                  <a:lnTo>
                    <a:pt x="195" y="1388"/>
                  </a:lnTo>
                  <a:lnTo>
                    <a:pt x="147" y="1388"/>
                  </a:lnTo>
                  <a:lnTo>
                    <a:pt x="98" y="1364"/>
                  </a:lnTo>
                  <a:lnTo>
                    <a:pt x="98" y="1364"/>
                  </a:lnTo>
                  <a:lnTo>
                    <a:pt x="74" y="1291"/>
                  </a:lnTo>
                  <a:lnTo>
                    <a:pt x="25" y="1169"/>
                  </a:lnTo>
                  <a:lnTo>
                    <a:pt x="25" y="1023"/>
                  </a:lnTo>
                  <a:lnTo>
                    <a:pt x="1" y="877"/>
                  </a:lnTo>
                  <a:lnTo>
                    <a:pt x="1" y="877"/>
                  </a:lnTo>
                  <a:lnTo>
                    <a:pt x="25" y="706"/>
                  </a:lnTo>
                  <a:lnTo>
                    <a:pt x="98" y="536"/>
                  </a:lnTo>
                  <a:lnTo>
                    <a:pt x="171" y="365"/>
                  </a:lnTo>
                  <a:lnTo>
                    <a:pt x="293" y="219"/>
                  </a:lnTo>
                  <a:lnTo>
                    <a:pt x="293" y="219"/>
                  </a:lnTo>
                  <a:lnTo>
                    <a:pt x="415" y="122"/>
                  </a:lnTo>
                  <a:lnTo>
                    <a:pt x="512" y="49"/>
                  </a:lnTo>
                  <a:lnTo>
                    <a:pt x="609" y="0"/>
                  </a:lnTo>
                  <a:lnTo>
                    <a:pt x="682" y="24"/>
                  </a:lnTo>
                  <a:lnTo>
                    <a:pt x="682" y="24"/>
                  </a:lnTo>
                  <a:lnTo>
                    <a:pt x="707" y="73"/>
                  </a:lnTo>
                  <a:lnTo>
                    <a:pt x="731" y="146"/>
                  </a:lnTo>
                  <a:lnTo>
                    <a:pt x="756" y="317"/>
                  </a:lnTo>
                  <a:lnTo>
                    <a:pt x="756" y="317"/>
                  </a:lnTo>
                  <a:lnTo>
                    <a:pt x="756" y="390"/>
                  </a:lnTo>
                  <a:lnTo>
                    <a:pt x="707" y="487"/>
                  </a:lnTo>
                  <a:lnTo>
                    <a:pt x="658" y="609"/>
                  </a:lnTo>
                  <a:lnTo>
                    <a:pt x="585" y="682"/>
                  </a:lnTo>
                  <a:lnTo>
                    <a:pt x="585" y="682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Shape 243"/>
            <p:cNvSpPr/>
            <p:nvPr/>
          </p:nvSpPr>
          <p:spPr>
            <a:xfrm>
              <a:off x="6202850" y="3720875"/>
              <a:ext cx="204000" cy="278875"/>
            </a:xfrm>
            <a:custGeom>
              <a:avLst/>
              <a:gdLst/>
              <a:ahLst/>
              <a:cxnLst/>
              <a:rect l="0" t="0" r="0" b="0"/>
              <a:pathLst>
                <a:path w="8160" h="11155" fill="none" extrusionOk="0">
                  <a:moveTo>
                    <a:pt x="8159" y="4774"/>
                  </a:moveTo>
                  <a:lnTo>
                    <a:pt x="8159" y="4774"/>
                  </a:lnTo>
                  <a:lnTo>
                    <a:pt x="7599" y="4701"/>
                  </a:lnTo>
                  <a:lnTo>
                    <a:pt x="7283" y="4652"/>
                  </a:lnTo>
                  <a:lnTo>
                    <a:pt x="7136" y="4603"/>
                  </a:lnTo>
                  <a:lnTo>
                    <a:pt x="7136" y="4603"/>
                  </a:lnTo>
                  <a:lnTo>
                    <a:pt x="7088" y="4579"/>
                  </a:lnTo>
                  <a:lnTo>
                    <a:pt x="7015" y="4555"/>
                  </a:lnTo>
                  <a:lnTo>
                    <a:pt x="6844" y="4530"/>
                  </a:lnTo>
                  <a:lnTo>
                    <a:pt x="6844" y="4530"/>
                  </a:lnTo>
                  <a:lnTo>
                    <a:pt x="6747" y="4506"/>
                  </a:lnTo>
                  <a:lnTo>
                    <a:pt x="6649" y="4457"/>
                  </a:lnTo>
                  <a:lnTo>
                    <a:pt x="6552" y="4409"/>
                  </a:lnTo>
                  <a:lnTo>
                    <a:pt x="6454" y="4336"/>
                  </a:lnTo>
                  <a:lnTo>
                    <a:pt x="6454" y="4336"/>
                  </a:lnTo>
                  <a:lnTo>
                    <a:pt x="6381" y="4262"/>
                  </a:lnTo>
                  <a:lnTo>
                    <a:pt x="6308" y="4214"/>
                  </a:lnTo>
                  <a:lnTo>
                    <a:pt x="6235" y="4214"/>
                  </a:lnTo>
                  <a:lnTo>
                    <a:pt x="6187" y="4238"/>
                  </a:lnTo>
                  <a:lnTo>
                    <a:pt x="6187" y="4238"/>
                  </a:lnTo>
                  <a:lnTo>
                    <a:pt x="6162" y="4287"/>
                  </a:lnTo>
                  <a:lnTo>
                    <a:pt x="6162" y="4360"/>
                  </a:lnTo>
                  <a:lnTo>
                    <a:pt x="6211" y="4433"/>
                  </a:lnTo>
                  <a:lnTo>
                    <a:pt x="6284" y="4530"/>
                  </a:lnTo>
                  <a:lnTo>
                    <a:pt x="6284" y="4530"/>
                  </a:lnTo>
                  <a:lnTo>
                    <a:pt x="6357" y="4603"/>
                  </a:lnTo>
                  <a:lnTo>
                    <a:pt x="6454" y="4652"/>
                  </a:lnTo>
                  <a:lnTo>
                    <a:pt x="6576" y="4701"/>
                  </a:lnTo>
                  <a:lnTo>
                    <a:pt x="6649" y="4701"/>
                  </a:lnTo>
                  <a:lnTo>
                    <a:pt x="6649" y="4701"/>
                  </a:lnTo>
                  <a:lnTo>
                    <a:pt x="6747" y="4725"/>
                  </a:lnTo>
                  <a:lnTo>
                    <a:pt x="6844" y="4774"/>
                  </a:lnTo>
                  <a:lnTo>
                    <a:pt x="6942" y="4823"/>
                  </a:lnTo>
                  <a:lnTo>
                    <a:pt x="7039" y="4896"/>
                  </a:lnTo>
                  <a:lnTo>
                    <a:pt x="7039" y="4896"/>
                  </a:lnTo>
                  <a:lnTo>
                    <a:pt x="7063" y="4944"/>
                  </a:lnTo>
                  <a:lnTo>
                    <a:pt x="7088" y="4993"/>
                  </a:lnTo>
                  <a:lnTo>
                    <a:pt x="7063" y="5139"/>
                  </a:lnTo>
                  <a:lnTo>
                    <a:pt x="6966" y="5310"/>
                  </a:lnTo>
                  <a:lnTo>
                    <a:pt x="6844" y="5480"/>
                  </a:lnTo>
                  <a:lnTo>
                    <a:pt x="6844" y="5480"/>
                  </a:lnTo>
                  <a:lnTo>
                    <a:pt x="6674" y="5626"/>
                  </a:lnTo>
                  <a:lnTo>
                    <a:pt x="6528" y="5748"/>
                  </a:lnTo>
                  <a:lnTo>
                    <a:pt x="6381" y="5821"/>
                  </a:lnTo>
                  <a:lnTo>
                    <a:pt x="6284" y="5846"/>
                  </a:lnTo>
                  <a:lnTo>
                    <a:pt x="6284" y="5846"/>
                  </a:lnTo>
                  <a:lnTo>
                    <a:pt x="6113" y="5870"/>
                  </a:lnTo>
                  <a:lnTo>
                    <a:pt x="6040" y="5894"/>
                  </a:lnTo>
                  <a:lnTo>
                    <a:pt x="5992" y="5943"/>
                  </a:lnTo>
                  <a:lnTo>
                    <a:pt x="5992" y="5943"/>
                  </a:lnTo>
                  <a:lnTo>
                    <a:pt x="5943" y="5967"/>
                  </a:lnTo>
                  <a:lnTo>
                    <a:pt x="5894" y="5992"/>
                  </a:lnTo>
                  <a:lnTo>
                    <a:pt x="5846" y="5967"/>
                  </a:lnTo>
                  <a:lnTo>
                    <a:pt x="5797" y="5943"/>
                  </a:lnTo>
                  <a:lnTo>
                    <a:pt x="5797" y="5943"/>
                  </a:lnTo>
                  <a:lnTo>
                    <a:pt x="5773" y="5894"/>
                  </a:lnTo>
                  <a:lnTo>
                    <a:pt x="5724" y="5821"/>
                  </a:lnTo>
                  <a:lnTo>
                    <a:pt x="5699" y="5651"/>
                  </a:lnTo>
                  <a:lnTo>
                    <a:pt x="5699" y="5651"/>
                  </a:lnTo>
                  <a:lnTo>
                    <a:pt x="5675" y="5553"/>
                  </a:lnTo>
                  <a:lnTo>
                    <a:pt x="5602" y="5407"/>
                  </a:lnTo>
                  <a:lnTo>
                    <a:pt x="5480" y="5261"/>
                  </a:lnTo>
                  <a:lnTo>
                    <a:pt x="5334" y="5091"/>
                  </a:lnTo>
                  <a:lnTo>
                    <a:pt x="5334" y="5091"/>
                  </a:lnTo>
                  <a:lnTo>
                    <a:pt x="5188" y="4920"/>
                  </a:lnTo>
                  <a:lnTo>
                    <a:pt x="5066" y="4774"/>
                  </a:lnTo>
                  <a:lnTo>
                    <a:pt x="4969" y="4628"/>
                  </a:lnTo>
                  <a:lnTo>
                    <a:pt x="4944" y="4530"/>
                  </a:lnTo>
                  <a:lnTo>
                    <a:pt x="4944" y="4530"/>
                  </a:lnTo>
                  <a:lnTo>
                    <a:pt x="4944" y="4457"/>
                  </a:lnTo>
                  <a:lnTo>
                    <a:pt x="4920" y="4409"/>
                  </a:lnTo>
                  <a:lnTo>
                    <a:pt x="4896" y="4409"/>
                  </a:lnTo>
                  <a:lnTo>
                    <a:pt x="4847" y="4433"/>
                  </a:lnTo>
                  <a:lnTo>
                    <a:pt x="4847" y="4433"/>
                  </a:lnTo>
                  <a:lnTo>
                    <a:pt x="4823" y="4482"/>
                  </a:lnTo>
                  <a:lnTo>
                    <a:pt x="4774" y="4555"/>
                  </a:lnTo>
                  <a:lnTo>
                    <a:pt x="4750" y="4701"/>
                  </a:lnTo>
                  <a:lnTo>
                    <a:pt x="4750" y="4701"/>
                  </a:lnTo>
                  <a:lnTo>
                    <a:pt x="4774" y="4798"/>
                  </a:lnTo>
                  <a:lnTo>
                    <a:pt x="4847" y="4920"/>
                  </a:lnTo>
                  <a:lnTo>
                    <a:pt x="4920" y="5066"/>
                  </a:lnTo>
                  <a:lnTo>
                    <a:pt x="5042" y="5188"/>
                  </a:lnTo>
                  <a:lnTo>
                    <a:pt x="5042" y="5188"/>
                  </a:lnTo>
                  <a:lnTo>
                    <a:pt x="5139" y="5310"/>
                  </a:lnTo>
                  <a:lnTo>
                    <a:pt x="5237" y="5431"/>
                  </a:lnTo>
                  <a:lnTo>
                    <a:pt x="5310" y="5553"/>
                  </a:lnTo>
                  <a:lnTo>
                    <a:pt x="5334" y="5651"/>
                  </a:lnTo>
                  <a:lnTo>
                    <a:pt x="5334" y="5651"/>
                  </a:lnTo>
                  <a:lnTo>
                    <a:pt x="5334" y="5748"/>
                  </a:lnTo>
                  <a:lnTo>
                    <a:pt x="5383" y="5846"/>
                  </a:lnTo>
                  <a:lnTo>
                    <a:pt x="5432" y="5943"/>
                  </a:lnTo>
                  <a:lnTo>
                    <a:pt x="5505" y="6040"/>
                  </a:lnTo>
                  <a:lnTo>
                    <a:pt x="5505" y="6040"/>
                  </a:lnTo>
                  <a:lnTo>
                    <a:pt x="5626" y="6113"/>
                  </a:lnTo>
                  <a:lnTo>
                    <a:pt x="5773" y="6162"/>
                  </a:lnTo>
                  <a:lnTo>
                    <a:pt x="5919" y="6211"/>
                  </a:lnTo>
                  <a:lnTo>
                    <a:pt x="6089" y="6235"/>
                  </a:lnTo>
                  <a:lnTo>
                    <a:pt x="6089" y="6235"/>
                  </a:lnTo>
                  <a:lnTo>
                    <a:pt x="6235" y="6235"/>
                  </a:lnTo>
                  <a:lnTo>
                    <a:pt x="6357" y="6284"/>
                  </a:lnTo>
                  <a:lnTo>
                    <a:pt x="6430" y="6333"/>
                  </a:lnTo>
                  <a:lnTo>
                    <a:pt x="6454" y="6381"/>
                  </a:lnTo>
                  <a:lnTo>
                    <a:pt x="6454" y="6430"/>
                  </a:lnTo>
                  <a:lnTo>
                    <a:pt x="6454" y="6430"/>
                  </a:lnTo>
                  <a:lnTo>
                    <a:pt x="6430" y="6527"/>
                  </a:lnTo>
                  <a:lnTo>
                    <a:pt x="6308" y="6722"/>
                  </a:lnTo>
                  <a:lnTo>
                    <a:pt x="6113" y="6941"/>
                  </a:lnTo>
                  <a:lnTo>
                    <a:pt x="5894" y="7185"/>
                  </a:lnTo>
                  <a:lnTo>
                    <a:pt x="5894" y="7185"/>
                  </a:lnTo>
                  <a:lnTo>
                    <a:pt x="5675" y="7429"/>
                  </a:lnTo>
                  <a:lnTo>
                    <a:pt x="5505" y="7696"/>
                  </a:lnTo>
                  <a:lnTo>
                    <a:pt x="5358" y="7940"/>
                  </a:lnTo>
                  <a:lnTo>
                    <a:pt x="5334" y="8037"/>
                  </a:lnTo>
                  <a:lnTo>
                    <a:pt x="5334" y="8135"/>
                  </a:lnTo>
                  <a:lnTo>
                    <a:pt x="5334" y="8135"/>
                  </a:lnTo>
                  <a:lnTo>
                    <a:pt x="5334" y="8281"/>
                  </a:lnTo>
                  <a:lnTo>
                    <a:pt x="5358" y="8427"/>
                  </a:lnTo>
                  <a:lnTo>
                    <a:pt x="5383" y="8525"/>
                  </a:lnTo>
                  <a:lnTo>
                    <a:pt x="5432" y="8598"/>
                  </a:lnTo>
                  <a:lnTo>
                    <a:pt x="5432" y="8598"/>
                  </a:lnTo>
                  <a:lnTo>
                    <a:pt x="5456" y="8646"/>
                  </a:lnTo>
                  <a:lnTo>
                    <a:pt x="5480" y="8719"/>
                  </a:lnTo>
                  <a:lnTo>
                    <a:pt x="5505" y="8890"/>
                  </a:lnTo>
                  <a:lnTo>
                    <a:pt x="5505" y="8890"/>
                  </a:lnTo>
                  <a:lnTo>
                    <a:pt x="5480" y="8987"/>
                  </a:lnTo>
                  <a:lnTo>
                    <a:pt x="5383" y="9158"/>
                  </a:lnTo>
                  <a:lnTo>
                    <a:pt x="5237" y="9353"/>
                  </a:lnTo>
                  <a:lnTo>
                    <a:pt x="5042" y="9547"/>
                  </a:lnTo>
                  <a:lnTo>
                    <a:pt x="5042" y="9547"/>
                  </a:lnTo>
                  <a:lnTo>
                    <a:pt x="4847" y="9742"/>
                  </a:lnTo>
                  <a:lnTo>
                    <a:pt x="4701" y="9937"/>
                  </a:lnTo>
                  <a:lnTo>
                    <a:pt x="4603" y="10108"/>
                  </a:lnTo>
                  <a:lnTo>
                    <a:pt x="4555" y="10205"/>
                  </a:lnTo>
                  <a:lnTo>
                    <a:pt x="4555" y="10205"/>
                  </a:lnTo>
                  <a:lnTo>
                    <a:pt x="4530" y="10327"/>
                  </a:lnTo>
                  <a:lnTo>
                    <a:pt x="4457" y="10473"/>
                  </a:lnTo>
                  <a:lnTo>
                    <a:pt x="4336" y="10619"/>
                  </a:lnTo>
                  <a:lnTo>
                    <a:pt x="4189" y="10790"/>
                  </a:lnTo>
                  <a:lnTo>
                    <a:pt x="4189" y="10790"/>
                  </a:lnTo>
                  <a:lnTo>
                    <a:pt x="4019" y="10936"/>
                  </a:lnTo>
                  <a:lnTo>
                    <a:pt x="3873" y="11057"/>
                  </a:lnTo>
                  <a:lnTo>
                    <a:pt x="3727" y="11131"/>
                  </a:lnTo>
                  <a:lnTo>
                    <a:pt x="3605" y="11155"/>
                  </a:lnTo>
                  <a:lnTo>
                    <a:pt x="3605" y="11155"/>
                  </a:lnTo>
                  <a:lnTo>
                    <a:pt x="3532" y="11155"/>
                  </a:lnTo>
                  <a:lnTo>
                    <a:pt x="3434" y="11106"/>
                  </a:lnTo>
                  <a:lnTo>
                    <a:pt x="3337" y="11057"/>
                  </a:lnTo>
                  <a:lnTo>
                    <a:pt x="3240" y="10984"/>
                  </a:lnTo>
                  <a:lnTo>
                    <a:pt x="3240" y="10984"/>
                  </a:lnTo>
                  <a:lnTo>
                    <a:pt x="3167" y="10887"/>
                  </a:lnTo>
                  <a:lnTo>
                    <a:pt x="3093" y="10790"/>
                  </a:lnTo>
                  <a:lnTo>
                    <a:pt x="3069" y="10692"/>
                  </a:lnTo>
                  <a:lnTo>
                    <a:pt x="3045" y="10595"/>
                  </a:lnTo>
                  <a:lnTo>
                    <a:pt x="3045" y="10595"/>
                  </a:lnTo>
                  <a:lnTo>
                    <a:pt x="3020" y="10424"/>
                  </a:lnTo>
                  <a:lnTo>
                    <a:pt x="2996" y="10351"/>
                  </a:lnTo>
                  <a:lnTo>
                    <a:pt x="2947" y="10302"/>
                  </a:lnTo>
                  <a:lnTo>
                    <a:pt x="2947" y="10302"/>
                  </a:lnTo>
                  <a:lnTo>
                    <a:pt x="2923" y="10254"/>
                  </a:lnTo>
                  <a:lnTo>
                    <a:pt x="2874" y="10181"/>
                  </a:lnTo>
                  <a:lnTo>
                    <a:pt x="2850" y="10035"/>
                  </a:lnTo>
                  <a:lnTo>
                    <a:pt x="2850" y="10035"/>
                  </a:lnTo>
                  <a:lnTo>
                    <a:pt x="2826" y="9864"/>
                  </a:lnTo>
                  <a:lnTo>
                    <a:pt x="2801" y="9791"/>
                  </a:lnTo>
                  <a:lnTo>
                    <a:pt x="2752" y="9742"/>
                  </a:lnTo>
                  <a:lnTo>
                    <a:pt x="2752" y="9742"/>
                  </a:lnTo>
                  <a:lnTo>
                    <a:pt x="2728" y="9669"/>
                  </a:lnTo>
                  <a:lnTo>
                    <a:pt x="2704" y="9572"/>
                  </a:lnTo>
                  <a:lnTo>
                    <a:pt x="2679" y="9426"/>
                  </a:lnTo>
                  <a:lnTo>
                    <a:pt x="2655" y="9255"/>
                  </a:lnTo>
                  <a:lnTo>
                    <a:pt x="2655" y="9255"/>
                  </a:lnTo>
                  <a:lnTo>
                    <a:pt x="2679" y="9109"/>
                  </a:lnTo>
                  <a:lnTo>
                    <a:pt x="2704" y="8963"/>
                  </a:lnTo>
                  <a:lnTo>
                    <a:pt x="2728" y="8866"/>
                  </a:lnTo>
                  <a:lnTo>
                    <a:pt x="2752" y="8792"/>
                  </a:lnTo>
                  <a:lnTo>
                    <a:pt x="2752" y="8792"/>
                  </a:lnTo>
                  <a:lnTo>
                    <a:pt x="2801" y="8744"/>
                  </a:lnTo>
                  <a:lnTo>
                    <a:pt x="2826" y="8671"/>
                  </a:lnTo>
                  <a:lnTo>
                    <a:pt x="2850" y="8500"/>
                  </a:lnTo>
                  <a:lnTo>
                    <a:pt x="2850" y="8500"/>
                  </a:lnTo>
                  <a:lnTo>
                    <a:pt x="2826" y="8403"/>
                  </a:lnTo>
                  <a:lnTo>
                    <a:pt x="2777" y="8281"/>
                  </a:lnTo>
                  <a:lnTo>
                    <a:pt x="2679" y="8159"/>
                  </a:lnTo>
                  <a:lnTo>
                    <a:pt x="2582" y="8037"/>
                  </a:lnTo>
                  <a:lnTo>
                    <a:pt x="2582" y="8037"/>
                  </a:lnTo>
                  <a:lnTo>
                    <a:pt x="2460" y="7891"/>
                  </a:lnTo>
                  <a:lnTo>
                    <a:pt x="2363" y="7721"/>
                  </a:lnTo>
                  <a:lnTo>
                    <a:pt x="2314" y="7526"/>
                  </a:lnTo>
                  <a:lnTo>
                    <a:pt x="2290" y="7356"/>
                  </a:lnTo>
                  <a:lnTo>
                    <a:pt x="2290" y="7356"/>
                  </a:lnTo>
                  <a:lnTo>
                    <a:pt x="2290" y="7209"/>
                  </a:lnTo>
                  <a:lnTo>
                    <a:pt x="2265" y="7063"/>
                  </a:lnTo>
                  <a:lnTo>
                    <a:pt x="2217" y="6966"/>
                  </a:lnTo>
                  <a:lnTo>
                    <a:pt x="2192" y="6893"/>
                  </a:lnTo>
                  <a:lnTo>
                    <a:pt x="2192" y="6893"/>
                  </a:lnTo>
                  <a:lnTo>
                    <a:pt x="2144" y="6844"/>
                  </a:lnTo>
                  <a:lnTo>
                    <a:pt x="2071" y="6820"/>
                  </a:lnTo>
                  <a:lnTo>
                    <a:pt x="1900" y="6795"/>
                  </a:lnTo>
                  <a:lnTo>
                    <a:pt x="1900" y="6795"/>
                  </a:lnTo>
                  <a:lnTo>
                    <a:pt x="1754" y="6820"/>
                  </a:lnTo>
                  <a:lnTo>
                    <a:pt x="1681" y="6844"/>
                  </a:lnTo>
                  <a:lnTo>
                    <a:pt x="1632" y="6893"/>
                  </a:lnTo>
                  <a:lnTo>
                    <a:pt x="1632" y="6893"/>
                  </a:lnTo>
                  <a:lnTo>
                    <a:pt x="1559" y="6941"/>
                  </a:lnTo>
                  <a:lnTo>
                    <a:pt x="1437" y="6966"/>
                  </a:lnTo>
                  <a:lnTo>
                    <a:pt x="1291" y="6990"/>
                  </a:lnTo>
                  <a:lnTo>
                    <a:pt x="1145" y="6990"/>
                  </a:lnTo>
                  <a:lnTo>
                    <a:pt x="1145" y="6990"/>
                  </a:lnTo>
                  <a:lnTo>
                    <a:pt x="975" y="6966"/>
                  </a:lnTo>
                  <a:lnTo>
                    <a:pt x="780" y="6868"/>
                  </a:lnTo>
                  <a:lnTo>
                    <a:pt x="561" y="6747"/>
                  </a:lnTo>
                  <a:lnTo>
                    <a:pt x="390" y="6601"/>
                  </a:lnTo>
                  <a:lnTo>
                    <a:pt x="390" y="6601"/>
                  </a:lnTo>
                  <a:lnTo>
                    <a:pt x="317" y="6527"/>
                  </a:lnTo>
                  <a:lnTo>
                    <a:pt x="244" y="6406"/>
                  </a:lnTo>
                  <a:lnTo>
                    <a:pt x="122" y="6113"/>
                  </a:lnTo>
                  <a:lnTo>
                    <a:pt x="49" y="5797"/>
                  </a:lnTo>
                  <a:lnTo>
                    <a:pt x="0" y="5480"/>
                  </a:lnTo>
                  <a:lnTo>
                    <a:pt x="0" y="5480"/>
                  </a:lnTo>
                  <a:lnTo>
                    <a:pt x="25" y="5310"/>
                  </a:lnTo>
                  <a:lnTo>
                    <a:pt x="49" y="5139"/>
                  </a:lnTo>
                  <a:lnTo>
                    <a:pt x="147" y="4798"/>
                  </a:lnTo>
                  <a:lnTo>
                    <a:pt x="220" y="4628"/>
                  </a:lnTo>
                  <a:lnTo>
                    <a:pt x="293" y="4482"/>
                  </a:lnTo>
                  <a:lnTo>
                    <a:pt x="390" y="4336"/>
                  </a:lnTo>
                  <a:lnTo>
                    <a:pt x="487" y="4238"/>
                  </a:lnTo>
                  <a:lnTo>
                    <a:pt x="487" y="4238"/>
                  </a:lnTo>
                  <a:lnTo>
                    <a:pt x="682" y="4043"/>
                  </a:lnTo>
                  <a:lnTo>
                    <a:pt x="877" y="3897"/>
                  </a:lnTo>
                  <a:lnTo>
                    <a:pt x="1048" y="3800"/>
                  </a:lnTo>
                  <a:lnTo>
                    <a:pt x="1145" y="3751"/>
                  </a:lnTo>
                  <a:lnTo>
                    <a:pt x="1145" y="3751"/>
                  </a:lnTo>
                  <a:lnTo>
                    <a:pt x="1316" y="3727"/>
                  </a:lnTo>
                  <a:lnTo>
                    <a:pt x="1389" y="3702"/>
                  </a:lnTo>
                  <a:lnTo>
                    <a:pt x="1437" y="3654"/>
                  </a:lnTo>
                  <a:lnTo>
                    <a:pt x="1437" y="3654"/>
                  </a:lnTo>
                  <a:lnTo>
                    <a:pt x="1510" y="3629"/>
                  </a:lnTo>
                  <a:lnTo>
                    <a:pt x="1608" y="3605"/>
                  </a:lnTo>
                  <a:lnTo>
                    <a:pt x="1754" y="3581"/>
                  </a:lnTo>
                  <a:lnTo>
                    <a:pt x="1900" y="3581"/>
                  </a:lnTo>
                  <a:lnTo>
                    <a:pt x="1900" y="3581"/>
                  </a:lnTo>
                  <a:lnTo>
                    <a:pt x="2071" y="3581"/>
                  </a:lnTo>
                  <a:lnTo>
                    <a:pt x="2241" y="3629"/>
                  </a:lnTo>
                  <a:lnTo>
                    <a:pt x="2363" y="3678"/>
                  </a:lnTo>
                  <a:lnTo>
                    <a:pt x="2485" y="3751"/>
                  </a:lnTo>
                  <a:lnTo>
                    <a:pt x="2485" y="3751"/>
                  </a:lnTo>
                  <a:lnTo>
                    <a:pt x="2558" y="3824"/>
                  </a:lnTo>
                  <a:lnTo>
                    <a:pt x="2655" y="3897"/>
                  </a:lnTo>
                  <a:lnTo>
                    <a:pt x="2777" y="3946"/>
                  </a:lnTo>
                  <a:lnTo>
                    <a:pt x="2850" y="3946"/>
                  </a:lnTo>
                  <a:lnTo>
                    <a:pt x="2850" y="3946"/>
                  </a:lnTo>
                  <a:lnTo>
                    <a:pt x="3020" y="3970"/>
                  </a:lnTo>
                  <a:lnTo>
                    <a:pt x="3093" y="4019"/>
                  </a:lnTo>
                  <a:lnTo>
                    <a:pt x="3142" y="4043"/>
                  </a:lnTo>
                  <a:lnTo>
                    <a:pt x="3142" y="4043"/>
                  </a:lnTo>
                  <a:lnTo>
                    <a:pt x="3191" y="4068"/>
                  </a:lnTo>
                  <a:lnTo>
                    <a:pt x="3240" y="4092"/>
                  </a:lnTo>
                  <a:lnTo>
                    <a:pt x="3288" y="4068"/>
                  </a:lnTo>
                  <a:lnTo>
                    <a:pt x="3337" y="4043"/>
                  </a:lnTo>
                  <a:lnTo>
                    <a:pt x="3337" y="4043"/>
                  </a:lnTo>
                  <a:lnTo>
                    <a:pt x="3386" y="4019"/>
                  </a:lnTo>
                  <a:lnTo>
                    <a:pt x="3459" y="3970"/>
                  </a:lnTo>
                  <a:lnTo>
                    <a:pt x="3605" y="3946"/>
                  </a:lnTo>
                  <a:lnTo>
                    <a:pt x="3605" y="3946"/>
                  </a:lnTo>
                  <a:lnTo>
                    <a:pt x="3775" y="3970"/>
                  </a:lnTo>
                  <a:lnTo>
                    <a:pt x="3848" y="4019"/>
                  </a:lnTo>
                  <a:lnTo>
                    <a:pt x="3897" y="4043"/>
                  </a:lnTo>
                  <a:lnTo>
                    <a:pt x="3897" y="4043"/>
                  </a:lnTo>
                  <a:lnTo>
                    <a:pt x="3970" y="4092"/>
                  </a:lnTo>
                  <a:lnTo>
                    <a:pt x="4068" y="4116"/>
                  </a:lnTo>
                  <a:lnTo>
                    <a:pt x="4214" y="4141"/>
                  </a:lnTo>
                  <a:lnTo>
                    <a:pt x="4384" y="4141"/>
                  </a:lnTo>
                  <a:lnTo>
                    <a:pt x="4384" y="4141"/>
                  </a:lnTo>
                  <a:lnTo>
                    <a:pt x="4530" y="4141"/>
                  </a:lnTo>
                  <a:lnTo>
                    <a:pt x="4677" y="4116"/>
                  </a:lnTo>
                  <a:lnTo>
                    <a:pt x="4774" y="4092"/>
                  </a:lnTo>
                  <a:lnTo>
                    <a:pt x="4847" y="4043"/>
                  </a:lnTo>
                  <a:lnTo>
                    <a:pt x="4847" y="4043"/>
                  </a:lnTo>
                  <a:lnTo>
                    <a:pt x="4896" y="3995"/>
                  </a:lnTo>
                  <a:lnTo>
                    <a:pt x="4920" y="3921"/>
                  </a:lnTo>
                  <a:lnTo>
                    <a:pt x="4944" y="3751"/>
                  </a:lnTo>
                  <a:lnTo>
                    <a:pt x="4944" y="3751"/>
                  </a:lnTo>
                  <a:lnTo>
                    <a:pt x="4944" y="3727"/>
                  </a:lnTo>
                  <a:lnTo>
                    <a:pt x="4920" y="3678"/>
                  </a:lnTo>
                  <a:lnTo>
                    <a:pt x="4823" y="3629"/>
                  </a:lnTo>
                  <a:lnTo>
                    <a:pt x="4701" y="3581"/>
                  </a:lnTo>
                  <a:lnTo>
                    <a:pt x="4555" y="3581"/>
                  </a:lnTo>
                  <a:lnTo>
                    <a:pt x="4555" y="3581"/>
                  </a:lnTo>
                  <a:lnTo>
                    <a:pt x="4409" y="3556"/>
                  </a:lnTo>
                  <a:lnTo>
                    <a:pt x="4238" y="3507"/>
                  </a:lnTo>
                  <a:lnTo>
                    <a:pt x="4092" y="3459"/>
                  </a:lnTo>
                  <a:lnTo>
                    <a:pt x="3995" y="3386"/>
                  </a:lnTo>
                  <a:lnTo>
                    <a:pt x="3995" y="3386"/>
                  </a:lnTo>
                  <a:lnTo>
                    <a:pt x="3897" y="3313"/>
                  </a:lnTo>
                  <a:lnTo>
                    <a:pt x="3800" y="3240"/>
                  </a:lnTo>
                  <a:lnTo>
                    <a:pt x="3702" y="3215"/>
                  </a:lnTo>
                  <a:lnTo>
                    <a:pt x="3605" y="3191"/>
                  </a:lnTo>
                  <a:lnTo>
                    <a:pt x="3605" y="3191"/>
                  </a:lnTo>
                  <a:lnTo>
                    <a:pt x="3532" y="3166"/>
                  </a:lnTo>
                  <a:lnTo>
                    <a:pt x="3434" y="3142"/>
                  </a:lnTo>
                  <a:lnTo>
                    <a:pt x="3337" y="3069"/>
                  </a:lnTo>
                  <a:lnTo>
                    <a:pt x="3240" y="2996"/>
                  </a:lnTo>
                  <a:lnTo>
                    <a:pt x="3240" y="2996"/>
                  </a:lnTo>
                  <a:lnTo>
                    <a:pt x="3167" y="2923"/>
                  </a:lnTo>
                  <a:lnTo>
                    <a:pt x="3069" y="2899"/>
                  </a:lnTo>
                  <a:lnTo>
                    <a:pt x="2996" y="2874"/>
                  </a:lnTo>
                  <a:lnTo>
                    <a:pt x="2947" y="2899"/>
                  </a:lnTo>
                  <a:lnTo>
                    <a:pt x="2947" y="2899"/>
                  </a:lnTo>
                  <a:lnTo>
                    <a:pt x="2899" y="2923"/>
                  </a:lnTo>
                  <a:lnTo>
                    <a:pt x="2826" y="2923"/>
                  </a:lnTo>
                  <a:lnTo>
                    <a:pt x="2752" y="2874"/>
                  </a:lnTo>
                  <a:lnTo>
                    <a:pt x="2655" y="2801"/>
                  </a:lnTo>
                  <a:lnTo>
                    <a:pt x="2655" y="2801"/>
                  </a:lnTo>
                  <a:lnTo>
                    <a:pt x="2582" y="2752"/>
                  </a:lnTo>
                  <a:lnTo>
                    <a:pt x="2509" y="2704"/>
                  </a:lnTo>
                  <a:lnTo>
                    <a:pt x="2436" y="2704"/>
                  </a:lnTo>
                  <a:lnTo>
                    <a:pt x="2387" y="2704"/>
                  </a:lnTo>
                  <a:lnTo>
                    <a:pt x="2387" y="2704"/>
                  </a:lnTo>
                  <a:lnTo>
                    <a:pt x="2338" y="2752"/>
                  </a:lnTo>
                  <a:lnTo>
                    <a:pt x="2265" y="2777"/>
                  </a:lnTo>
                  <a:lnTo>
                    <a:pt x="2095" y="2801"/>
                  </a:lnTo>
                  <a:lnTo>
                    <a:pt x="2095" y="2801"/>
                  </a:lnTo>
                  <a:lnTo>
                    <a:pt x="1997" y="2850"/>
                  </a:lnTo>
                  <a:lnTo>
                    <a:pt x="1851" y="2923"/>
                  </a:lnTo>
                  <a:lnTo>
                    <a:pt x="1681" y="3045"/>
                  </a:lnTo>
                  <a:lnTo>
                    <a:pt x="1535" y="3191"/>
                  </a:lnTo>
                  <a:lnTo>
                    <a:pt x="1535" y="3191"/>
                  </a:lnTo>
                  <a:lnTo>
                    <a:pt x="1364" y="3337"/>
                  </a:lnTo>
                  <a:lnTo>
                    <a:pt x="1194" y="3459"/>
                  </a:lnTo>
                  <a:lnTo>
                    <a:pt x="1072" y="3532"/>
                  </a:lnTo>
                  <a:lnTo>
                    <a:pt x="950" y="3581"/>
                  </a:lnTo>
                  <a:lnTo>
                    <a:pt x="950" y="3581"/>
                  </a:lnTo>
                  <a:lnTo>
                    <a:pt x="804" y="3532"/>
                  </a:lnTo>
                  <a:lnTo>
                    <a:pt x="731" y="3507"/>
                  </a:lnTo>
                  <a:lnTo>
                    <a:pt x="682" y="3483"/>
                  </a:lnTo>
                  <a:lnTo>
                    <a:pt x="682" y="3483"/>
                  </a:lnTo>
                  <a:lnTo>
                    <a:pt x="634" y="3434"/>
                  </a:lnTo>
                  <a:lnTo>
                    <a:pt x="609" y="3361"/>
                  </a:lnTo>
                  <a:lnTo>
                    <a:pt x="585" y="3191"/>
                  </a:lnTo>
                  <a:lnTo>
                    <a:pt x="585" y="3191"/>
                  </a:lnTo>
                  <a:lnTo>
                    <a:pt x="609" y="3020"/>
                  </a:lnTo>
                  <a:lnTo>
                    <a:pt x="634" y="2947"/>
                  </a:lnTo>
                  <a:lnTo>
                    <a:pt x="682" y="2899"/>
                  </a:lnTo>
                  <a:lnTo>
                    <a:pt x="682" y="2899"/>
                  </a:lnTo>
                  <a:lnTo>
                    <a:pt x="731" y="2874"/>
                  </a:lnTo>
                  <a:lnTo>
                    <a:pt x="853" y="2850"/>
                  </a:lnTo>
                  <a:lnTo>
                    <a:pt x="999" y="2826"/>
                  </a:lnTo>
                  <a:lnTo>
                    <a:pt x="1145" y="2801"/>
                  </a:lnTo>
                  <a:lnTo>
                    <a:pt x="1145" y="2801"/>
                  </a:lnTo>
                  <a:lnTo>
                    <a:pt x="1291" y="2801"/>
                  </a:lnTo>
                  <a:lnTo>
                    <a:pt x="1413" y="2752"/>
                  </a:lnTo>
                  <a:lnTo>
                    <a:pt x="1486" y="2704"/>
                  </a:lnTo>
                  <a:lnTo>
                    <a:pt x="1510" y="2655"/>
                  </a:lnTo>
                  <a:lnTo>
                    <a:pt x="1535" y="2631"/>
                  </a:lnTo>
                  <a:lnTo>
                    <a:pt x="1535" y="2631"/>
                  </a:lnTo>
                  <a:lnTo>
                    <a:pt x="1486" y="2460"/>
                  </a:lnTo>
                  <a:lnTo>
                    <a:pt x="1462" y="2387"/>
                  </a:lnTo>
                  <a:lnTo>
                    <a:pt x="1437" y="2338"/>
                  </a:lnTo>
                  <a:lnTo>
                    <a:pt x="1437" y="2338"/>
                  </a:lnTo>
                  <a:lnTo>
                    <a:pt x="1389" y="2290"/>
                  </a:lnTo>
                  <a:lnTo>
                    <a:pt x="1389" y="2241"/>
                  </a:lnTo>
                  <a:lnTo>
                    <a:pt x="1389" y="2192"/>
                  </a:lnTo>
                  <a:lnTo>
                    <a:pt x="1437" y="2144"/>
                  </a:lnTo>
                  <a:lnTo>
                    <a:pt x="1437" y="2144"/>
                  </a:lnTo>
                  <a:lnTo>
                    <a:pt x="1486" y="2119"/>
                  </a:lnTo>
                  <a:lnTo>
                    <a:pt x="1559" y="2070"/>
                  </a:lnTo>
                  <a:lnTo>
                    <a:pt x="1705" y="2046"/>
                  </a:lnTo>
                  <a:lnTo>
                    <a:pt x="1705" y="2046"/>
                  </a:lnTo>
                  <a:lnTo>
                    <a:pt x="1803" y="2046"/>
                  </a:lnTo>
                  <a:lnTo>
                    <a:pt x="1900" y="1997"/>
                  </a:lnTo>
                  <a:lnTo>
                    <a:pt x="1997" y="1924"/>
                  </a:lnTo>
                  <a:lnTo>
                    <a:pt x="2095" y="1851"/>
                  </a:lnTo>
                  <a:lnTo>
                    <a:pt x="2095" y="1851"/>
                  </a:lnTo>
                  <a:lnTo>
                    <a:pt x="2168" y="1778"/>
                  </a:lnTo>
                  <a:lnTo>
                    <a:pt x="2241" y="1681"/>
                  </a:lnTo>
                  <a:lnTo>
                    <a:pt x="2265" y="1559"/>
                  </a:lnTo>
                  <a:lnTo>
                    <a:pt x="2290" y="1486"/>
                  </a:lnTo>
                  <a:lnTo>
                    <a:pt x="2290" y="1486"/>
                  </a:lnTo>
                  <a:lnTo>
                    <a:pt x="2265" y="1315"/>
                  </a:lnTo>
                  <a:lnTo>
                    <a:pt x="2217" y="1242"/>
                  </a:lnTo>
                  <a:lnTo>
                    <a:pt x="2192" y="1194"/>
                  </a:lnTo>
                  <a:lnTo>
                    <a:pt x="2192" y="1194"/>
                  </a:lnTo>
                  <a:lnTo>
                    <a:pt x="2192" y="1169"/>
                  </a:lnTo>
                  <a:lnTo>
                    <a:pt x="2192" y="1121"/>
                  </a:lnTo>
                  <a:lnTo>
                    <a:pt x="2265" y="999"/>
                  </a:lnTo>
                  <a:lnTo>
                    <a:pt x="2387" y="828"/>
                  </a:lnTo>
                  <a:lnTo>
                    <a:pt x="2582" y="634"/>
                  </a:lnTo>
                  <a:lnTo>
                    <a:pt x="2582" y="634"/>
                  </a:lnTo>
                  <a:lnTo>
                    <a:pt x="2679" y="536"/>
                  </a:lnTo>
                  <a:lnTo>
                    <a:pt x="2826" y="439"/>
                  </a:lnTo>
                  <a:lnTo>
                    <a:pt x="2972" y="366"/>
                  </a:lnTo>
                  <a:lnTo>
                    <a:pt x="3142" y="293"/>
                  </a:lnTo>
                  <a:lnTo>
                    <a:pt x="3483" y="195"/>
                  </a:lnTo>
                  <a:lnTo>
                    <a:pt x="3654" y="171"/>
                  </a:lnTo>
                  <a:lnTo>
                    <a:pt x="3800" y="146"/>
                  </a:lnTo>
                  <a:lnTo>
                    <a:pt x="3800" y="146"/>
                  </a:lnTo>
                  <a:lnTo>
                    <a:pt x="4116" y="171"/>
                  </a:lnTo>
                  <a:lnTo>
                    <a:pt x="4360" y="171"/>
                  </a:lnTo>
                  <a:lnTo>
                    <a:pt x="4555" y="220"/>
                  </a:lnTo>
                  <a:lnTo>
                    <a:pt x="4652" y="244"/>
                  </a:lnTo>
                  <a:lnTo>
                    <a:pt x="4652" y="244"/>
                  </a:lnTo>
                  <a:lnTo>
                    <a:pt x="4701" y="268"/>
                  </a:lnTo>
                  <a:lnTo>
                    <a:pt x="4750" y="293"/>
                  </a:lnTo>
                  <a:lnTo>
                    <a:pt x="4798" y="268"/>
                  </a:lnTo>
                  <a:lnTo>
                    <a:pt x="4847" y="244"/>
                  </a:lnTo>
                  <a:lnTo>
                    <a:pt x="4847" y="244"/>
                  </a:lnTo>
                  <a:lnTo>
                    <a:pt x="5018" y="195"/>
                  </a:lnTo>
                  <a:lnTo>
                    <a:pt x="5407" y="122"/>
                  </a:lnTo>
                  <a:lnTo>
                    <a:pt x="5821" y="25"/>
                  </a:lnTo>
                  <a:lnTo>
                    <a:pt x="6138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01875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4">
  <p:cSld name="Blank 4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" name="Shape 245" descr="DeathtoStock_Simplify3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208906" y="-1"/>
            <a:ext cx="935025" cy="1246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" name="Shape 246" descr="Death_to_stock_communicate_hands_4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71787" y="2487724"/>
            <a:ext cx="1872187" cy="2496253"/>
          </a:xfrm>
          <a:prstGeom prst="rect">
            <a:avLst/>
          </a:prstGeom>
          <a:noFill/>
          <a:ln>
            <a:noFill/>
          </a:ln>
        </p:spPr>
      </p:pic>
      <p:sp>
        <p:nvSpPr>
          <p:cNvPr id="247" name="Shape 247"/>
          <p:cNvSpPr/>
          <p:nvPr/>
        </p:nvSpPr>
        <p:spPr>
          <a:xfrm>
            <a:off x="7275209" y="5"/>
            <a:ext cx="935100" cy="12468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Shape 248"/>
          <p:cNvSpPr/>
          <p:nvPr/>
        </p:nvSpPr>
        <p:spPr>
          <a:xfrm>
            <a:off x="8208899" y="1246715"/>
            <a:ext cx="935100" cy="12468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Shape 249"/>
          <p:cNvSpPr/>
          <p:nvPr/>
        </p:nvSpPr>
        <p:spPr>
          <a:xfrm>
            <a:off x="7275209" y="3727308"/>
            <a:ext cx="935100" cy="12468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Shape 250"/>
          <p:cNvSpPr/>
          <p:nvPr/>
        </p:nvSpPr>
        <p:spPr>
          <a:xfrm>
            <a:off x="13" y="5611299"/>
            <a:ext cx="935100" cy="1246800"/>
          </a:xfrm>
          <a:prstGeom prst="rect">
            <a:avLst/>
          </a:prstGeom>
          <a:solidFill>
            <a:srgbClr val="EDC6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1" name="Shape 251"/>
          <p:cNvSpPr/>
          <p:nvPr/>
        </p:nvSpPr>
        <p:spPr>
          <a:xfrm>
            <a:off x="935032" y="5611303"/>
            <a:ext cx="467400" cy="6232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Shape 252"/>
          <p:cNvSpPr/>
          <p:nvPr/>
        </p:nvSpPr>
        <p:spPr>
          <a:xfrm>
            <a:off x="-1" y="6234825"/>
            <a:ext cx="467400" cy="6232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3" name="Shape 253"/>
          <p:cNvSpPr/>
          <p:nvPr/>
        </p:nvSpPr>
        <p:spPr>
          <a:xfrm>
            <a:off x="7741458" y="1246689"/>
            <a:ext cx="467400" cy="623200"/>
          </a:xfrm>
          <a:prstGeom prst="rect">
            <a:avLst/>
          </a:prstGeom>
          <a:solidFill>
            <a:srgbClr val="EDC6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4" name="Shape 254"/>
          <p:cNvSpPr/>
          <p:nvPr/>
        </p:nvSpPr>
        <p:spPr>
          <a:xfrm>
            <a:off x="8676589" y="623519"/>
            <a:ext cx="467400" cy="6232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Shape 255"/>
          <p:cNvSpPr/>
          <p:nvPr/>
        </p:nvSpPr>
        <p:spPr>
          <a:xfrm>
            <a:off x="7689537" y="4133532"/>
            <a:ext cx="410309" cy="497673"/>
          </a:xfrm>
          <a:custGeom>
            <a:avLst/>
            <a:gdLst/>
            <a:ahLst/>
            <a:cxnLst/>
            <a:rect l="0" t="0" r="0" b="0"/>
            <a:pathLst>
              <a:path w="16173" h="14711" fill="none" extrusionOk="0">
                <a:moveTo>
                  <a:pt x="8087" y="1"/>
                </a:moveTo>
                <a:lnTo>
                  <a:pt x="8087" y="1"/>
                </a:lnTo>
                <a:lnTo>
                  <a:pt x="7672" y="1"/>
                </a:lnTo>
                <a:lnTo>
                  <a:pt x="7258" y="25"/>
                </a:lnTo>
                <a:lnTo>
                  <a:pt x="6844" y="74"/>
                </a:lnTo>
                <a:lnTo>
                  <a:pt x="6455" y="122"/>
                </a:lnTo>
                <a:lnTo>
                  <a:pt x="6065" y="195"/>
                </a:lnTo>
                <a:lnTo>
                  <a:pt x="5675" y="293"/>
                </a:lnTo>
                <a:lnTo>
                  <a:pt x="5310" y="415"/>
                </a:lnTo>
                <a:lnTo>
                  <a:pt x="4945" y="536"/>
                </a:lnTo>
                <a:lnTo>
                  <a:pt x="4579" y="658"/>
                </a:lnTo>
                <a:lnTo>
                  <a:pt x="4238" y="829"/>
                </a:lnTo>
                <a:lnTo>
                  <a:pt x="3897" y="975"/>
                </a:lnTo>
                <a:lnTo>
                  <a:pt x="3557" y="1170"/>
                </a:lnTo>
                <a:lnTo>
                  <a:pt x="3240" y="1364"/>
                </a:lnTo>
                <a:lnTo>
                  <a:pt x="2948" y="1559"/>
                </a:lnTo>
                <a:lnTo>
                  <a:pt x="2655" y="1778"/>
                </a:lnTo>
                <a:lnTo>
                  <a:pt x="2363" y="1998"/>
                </a:lnTo>
                <a:lnTo>
                  <a:pt x="2095" y="2241"/>
                </a:lnTo>
                <a:lnTo>
                  <a:pt x="1852" y="2485"/>
                </a:lnTo>
                <a:lnTo>
                  <a:pt x="1608" y="2753"/>
                </a:lnTo>
                <a:lnTo>
                  <a:pt x="1389" y="3021"/>
                </a:lnTo>
                <a:lnTo>
                  <a:pt x="1170" y="3288"/>
                </a:lnTo>
                <a:lnTo>
                  <a:pt x="975" y="3581"/>
                </a:lnTo>
                <a:lnTo>
                  <a:pt x="804" y="3873"/>
                </a:lnTo>
                <a:lnTo>
                  <a:pt x="634" y="4190"/>
                </a:lnTo>
                <a:lnTo>
                  <a:pt x="488" y="4506"/>
                </a:lnTo>
                <a:lnTo>
                  <a:pt x="366" y="4823"/>
                </a:lnTo>
                <a:lnTo>
                  <a:pt x="244" y="5139"/>
                </a:lnTo>
                <a:lnTo>
                  <a:pt x="171" y="5480"/>
                </a:lnTo>
                <a:lnTo>
                  <a:pt x="98" y="5821"/>
                </a:lnTo>
                <a:lnTo>
                  <a:pt x="49" y="6162"/>
                </a:lnTo>
                <a:lnTo>
                  <a:pt x="1" y="6503"/>
                </a:lnTo>
                <a:lnTo>
                  <a:pt x="1" y="6869"/>
                </a:lnTo>
                <a:lnTo>
                  <a:pt x="1" y="6869"/>
                </a:lnTo>
                <a:lnTo>
                  <a:pt x="1" y="7234"/>
                </a:lnTo>
                <a:lnTo>
                  <a:pt x="49" y="7624"/>
                </a:lnTo>
                <a:lnTo>
                  <a:pt x="98" y="7989"/>
                </a:lnTo>
                <a:lnTo>
                  <a:pt x="196" y="8330"/>
                </a:lnTo>
                <a:lnTo>
                  <a:pt x="293" y="8695"/>
                </a:lnTo>
                <a:lnTo>
                  <a:pt x="415" y="9036"/>
                </a:lnTo>
                <a:lnTo>
                  <a:pt x="561" y="9377"/>
                </a:lnTo>
                <a:lnTo>
                  <a:pt x="731" y="9718"/>
                </a:lnTo>
                <a:lnTo>
                  <a:pt x="902" y="10035"/>
                </a:lnTo>
                <a:lnTo>
                  <a:pt x="1097" y="10327"/>
                </a:lnTo>
                <a:lnTo>
                  <a:pt x="1340" y="10644"/>
                </a:lnTo>
                <a:lnTo>
                  <a:pt x="1559" y="10936"/>
                </a:lnTo>
                <a:lnTo>
                  <a:pt x="1827" y="11204"/>
                </a:lnTo>
                <a:lnTo>
                  <a:pt x="2095" y="11472"/>
                </a:lnTo>
                <a:lnTo>
                  <a:pt x="2387" y="11740"/>
                </a:lnTo>
                <a:lnTo>
                  <a:pt x="2680" y="11983"/>
                </a:lnTo>
                <a:lnTo>
                  <a:pt x="2680" y="11983"/>
                </a:lnTo>
                <a:lnTo>
                  <a:pt x="2485" y="12349"/>
                </a:lnTo>
                <a:lnTo>
                  <a:pt x="2266" y="12714"/>
                </a:lnTo>
                <a:lnTo>
                  <a:pt x="2022" y="13104"/>
                </a:lnTo>
                <a:lnTo>
                  <a:pt x="1706" y="13469"/>
                </a:lnTo>
                <a:lnTo>
                  <a:pt x="1365" y="13834"/>
                </a:lnTo>
                <a:lnTo>
                  <a:pt x="1170" y="14005"/>
                </a:lnTo>
                <a:lnTo>
                  <a:pt x="951" y="14151"/>
                </a:lnTo>
                <a:lnTo>
                  <a:pt x="731" y="14297"/>
                </a:lnTo>
                <a:lnTo>
                  <a:pt x="512" y="14443"/>
                </a:lnTo>
                <a:lnTo>
                  <a:pt x="269" y="14540"/>
                </a:lnTo>
                <a:lnTo>
                  <a:pt x="1" y="14662"/>
                </a:lnTo>
                <a:lnTo>
                  <a:pt x="1" y="14662"/>
                </a:lnTo>
                <a:lnTo>
                  <a:pt x="122" y="14662"/>
                </a:lnTo>
                <a:lnTo>
                  <a:pt x="488" y="14711"/>
                </a:lnTo>
                <a:lnTo>
                  <a:pt x="1024" y="14711"/>
                </a:lnTo>
                <a:lnTo>
                  <a:pt x="1365" y="14711"/>
                </a:lnTo>
                <a:lnTo>
                  <a:pt x="1706" y="14687"/>
                </a:lnTo>
                <a:lnTo>
                  <a:pt x="2095" y="14614"/>
                </a:lnTo>
                <a:lnTo>
                  <a:pt x="2485" y="14540"/>
                </a:lnTo>
                <a:lnTo>
                  <a:pt x="2899" y="14419"/>
                </a:lnTo>
                <a:lnTo>
                  <a:pt x="3313" y="14273"/>
                </a:lnTo>
                <a:lnTo>
                  <a:pt x="3751" y="14078"/>
                </a:lnTo>
                <a:lnTo>
                  <a:pt x="4165" y="13834"/>
                </a:lnTo>
                <a:lnTo>
                  <a:pt x="4579" y="13566"/>
                </a:lnTo>
                <a:lnTo>
                  <a:pt x="4969" y="13201"/>
                </a:lnTo>
                <a:lnTo>
                  <a:pt x="4969" y="13201"/>
                </a:lnTo>
                <a:lnTo>
                  <a:pt x="5334" y="13323"/>
                </a:lnTo>
                <a:lnTo>
                  <a:pt x="5700" y="13444"/>
                </a:lnTo>
                <a:lnTo>
                  <a:pt x="6089" y="13518"/>
                </a:lnTo>
                <a:lnTo>
                  <a:pt x="6479" y="13591"/>
                </a:lnTo>
                <a:lnTo>
                  <a:pt x="6869" y="13664"/>
                </a:lnTo>
                <a:lnTo>
                  <a:pt x="7258" y="13712"/>
                </a:lnTo>
                <a:lnTo>
                  <a:pt x="7672" y="13737"/>
                </a:lnTo>
                <a:lnTo>
                  <a:pt x="8087" y="13737"/>
                </a:lnTo>
                <a:lnTo>
                  <a:pt x="8087" y="13737"/>
                </a:lnTo>
                <a:lnTo>
                  <a:pt x="8501" y="13737"/>
                </a:lnTo>
                <a:lnTo>
                  <a:pt x="8915" y="13712"/>
                </a:lnTo>
                <a:lnTo>
                  <a:pt x="9329" y="13664"/>
                </a:lnTo>
                <a:lnTo>
                  <a:pt x="9718" y="13591"/>
                </a:lnTo>
                <a:lnTo>
                  <a:pt x="10108" y="13518"/>
                </a:lnTo>
                <a:lnTo>
                  <a:pt x="10498" y="13420"/>
                </a:lnTo>
                <a:lnTo>
                  <a:pt x="10863" y="13323"/>
                </a:lnTo>
                <a:lnTo>
                  <a:pt x="11228" y="13201"/>
                </a:lnTo>
                <a:lnTo>
                  <a:pt x="11594" y="13055"/>
                </a:lnTo>
                <a:lnTo>
                  <a:pt x="11935" y="12909"/>
                </a:lnTo>
                <a:lnTo>
                  <a:pt x="12276" y="12738"/>
                </a:lnTo>
                <a:lnTo>
                  <a:pt x="12617" y="12568"/>
                </a:lnTo>
                <a:lnTo>
                  <a:pt x="12933" y="12373"/>
                </a:lnTo>
                <a:lnTo>
                  <a:pt x="13225" y="12178"/>
                </a:lnTo>
                <a:lnTo>
                  <a:pt x="13518" y="11959"/>
                </a:lnTo>
                <a:lnTo>
                  <a:pt x="13810" y="11715"/>
                </a:lnTo>
                <a:lnTo>
                  <a:pt x="14078" y="11496"/>
                </a:lnTo>
                <a:lnTo>
                  <a:pt x="14321" y="11228"/>
                </a:lnTo>
                <a:lnTo>
                  <a:pt x="14565" y="10985"/>
                </a:lnTo>
                <a:lnTo>
                  <a:pt x="14784" y="10717"/>
                </a:lnTo>
                <a:lnTo>
                  <a:pt x="15003" y="10424"/>
                </a:lnTo>
                <a:lnTo>
                  <a:pt x="15198" y="10132"/>
                </a:lnTo>
                <a:lnTo>
                  <a:pt x="15369" y="9840"/>
                </a:lnTo>
                <a:lnTo>
                  <a:pt x="15539" y="9548"/>
                </a:lnTo>
                <a:lnTo>
                  <a:pt x="15685" y="9231"/>
                </a:lnTo>
                <a:lnTo>
                  <a:pt x="15807" y="8914"/>
                </a:lnTo>
                <a:lnTo>
                  <a:pt x="15929" y="8574"/>
                </a:lnTo>
                <a:lnTo>
                  <a:pt x="16002" y="8257"/>
                </a:lnTo>
                <a:lnTo>
                  <a:pt x="16075" y="7916"/>
                </a:lnTo>
                <a:lnTo>
                  <a:pt x="16124" y="7575"/>
                </a:lnTo>
                <a:lnTo>
                  <a:pt x="16172" y="7210"/>
                </a:lnTo>
                <a:lnTo>
                  <a:pt x="16172" y="6869"/>
                </a:lnTo>
                <a:lnTo>
                  <a:pt x="16172" y="6869"/>
                </a:lnTo>
                <a:lnTo>
                  <a:pt x="16172" y="6503"/>
                </a:lnTo>
                <a:lnTo>
                  <a:pt x="16124" y="6162"/>
                </a:lnTo>
                <a:lnTo>
                  <a:pt x="16075" y="5821"/>
                </a:lnTo>
                <a:lnTo>
                  <a:pt x="16002" y="5480"/>
                </a:lnTo>
                <a:lnTo>
                  <a:pt x="15929" y="5139"/>
                </a:lnTo>
                <a:lnTo>
                  <a:pt x="15807" y="4823"/>
                </a:lnTo>
                <a:lnTo>
                  <a:pt x="15685" y="4506"/>
                </a:lnTo>
                <a:lnTo>
                  <a:pt x="15539" y="4190"/>
                </a:lnTo>
                <a:lnTo>
                  <a:pt x="15369" y="3873"/>
                </a:lnTo>
                <a:lnTo>
                  <a:pt x="15198" y="3581"/>
                </a:lnTo>
                <a:lnTo>
                  <a:pt x="15003" y="3288"/>
                </a:lnTo>
                <a:lnTo>
                  <a:pt x="14784" y="3021"/>
                </a:lnTo>
                <a:lnTo>
                  <a:pt x="14565" y="2753"/>
                </a:lnTo>
                <a:lnTo>
                  <a:pt x="14321" y="2485"/>
                </a:lnTo>
                <a:lnTo>
                  <a:pt x="14078" y="2241"/>
                </a:lnTo>
                <a:lnTo>
                  <a:pt x="13810" y="1998"/>
                </a:lnTo>
                <a:lnTo>
                  <a:pt x="13518" y="1778"/>
                </a:lnTo>
                <a:lnTo>
                  <a:pt x="13225" y="1559"/>
                </a:lnTo>
                <a:lnTo>
                  <a:pt x="12933" y="1364"/>
                </a:lnTo>
                <a:lnTo>
                  <a:pt x="12617" y="1170"/>
                </a:lnTo>
                <a:lnTo>
                  <a:pt x="12276" y="975"/>
                </a:lnTo>
                <a:lnTo>
                  <a:pt x="11935" y="829"/>
                </a:lnTo>
                <a:lnTo>
                  <a:pt x="11594" y="658"/>
                </a:lnTo>
                <a:lnTo>
                  <a:pt x="11228" y="536"/>
                </a:lnTo>
                <a:lnTo>
                  <a:pt x="10863" y="415"/>
                </a:lnTo>
                <a:lnTo>
                  <a:pt x="10498" y="293"/>
                </a:lnTo>
                <a:lnTo>
                  <a:pt x="10108" y="195"/>
                </a:lnTo>
                <a:lnTo>
                  <a:pt x="9718" y="122"/>
                </a:lnTo>
                <a:lnTo>
                  <a:pt x="9329" y="74"/>
                </a:lnTo>
                <a:lnTo>
                  <a:pt x="8915" y="25"/>
                </a:lnTo>
                <a:lnTo>
                  <a:pt x="8501" y="1"/>
                </a:lnTo>
                <a:lnTo>
                  <a:pt x="8087" y="1"/>
                </a:lnTo>
                <a:lnTo>
                  <a:pt x="8087" y="1"/>
                </a:lnTo>
                <a:close/>
              </a:path>
            </a:pathLst>
          </a:custGeom>
          <a:noFill/>
          <a:ln w="952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6" name="Shape 256"/>
          <p:cNvSpPr/>
          <p:nvPr/>
        </p:nvSpPr>
        <p:spPr>
          <a:xfrm flipH="1">
            <a:off x="7385585" y="4070140"/>
            <a:ext cx="273000" cy="331096"/>
          </a:xfrm>
          <a:custGeom>
            <a:avLst/>
            <a:gdLst/>
            <a:ahLst/>
            <a:cxnLst/>
            <a:rect l="0" t="0" r="0" b="0"/>
            <a:pathLst>
              <a:path w="16173" h="14711" fill="none" extrusionOk="0">
                <a:moveTo>
                  <a:pt x="8087" y="1"/>
                </a:moveTo>
                <a:lnTo>
                  <a:pt x="8087" y="1"/>
                </a:lnTo>
                <a:lnTo>
                  <a:pt x="7672" y="1"/>
                </a:lnTo>
                <a:lnTo>
                  <a:pt x="7258" y="25"/>
                </a:lnTo>
                <a:lnTo>
                  <a:pt x="6844" y="74"/>
                </a:lnTo>
                <a:lnTo>
                  <a:pt x="6455" y="122"/>
                </a:lnTo>
                <a:lnTo>
                  <a:pt x="6065" y="195"/>
                </a:lnTo>
                <a:lnTo>
                  <a:pt x="5675" y="293"/>
                </a:lnTo>
                <a:lnTo>
                  <a:pt x="5310" y="415"/>
                </a:lnTo>
                <a:lnTo>
                  <a:pt x="4945" y="536"/>
                </a:lnTo>
                <a:lnTo>
                  <a:pt x="4579" y="658"/>
                </a:lnTo>
                <a:lnTo>
                  <a:pt x="4238" y="829"/>
                </a:lnTo>
                <a:lnTo>
                  <a:pt x="3897" y="975"/>
                </a:lnTo>
                <a:lnTo>
                  <a:pt x="3557" y="1170"/>
                </a:lnTo>
                <a:lnTo>
                  <a:pt x="3240" y="1364"/>
                </a:lnTo>
                <a:lnTo>
                  <a:pt x="2948" y="1559"/>
                </a:lnTo>
                <a:lnTo>
                  <a:pt x="2655" y="1778"/>
                </a:lnTo>
                <a:lnTo>
                  <a:pt x="2363" y="1998"/>
                </a:lnTo>
                <a:lnTo>
                  <a:pt x="2095" y="2241"/>
                </a:lnTo>
                <a:lnTo>
                  <a:pt x="1852" y="2485"/>
                </a:lnTo>
                <a:lnTo>
                  <a:pt x="1608" y="2753"/>
                </a:lnTo>
                <a:lnTo>
                  <a:pt x="1389" y="3021"/>
                </a:lnTo>
                <a:lnTo>
                  <a:pt x="1170" y="3288"/>
                </a:lnTo>
                <a:lnTo>
                  <a:pt x="975" y="3581"/>
                </a:lnTo>
                <a:lnTo>
                  <a:pt x="804" y="3873"/>
                </a:lnTo>
                <a:lnTo>
                  <a:pt x="634" y="4190"/>
                </a:lnTo>
                <a:lnTo>
                  <a:pt x="488" y="4506"/>
                </a:lnTo>
                <a:lnTo>
                  <a:pt x="366" y="4823"/>
                </a:lnTo>
                <a:lnTo>
                  <a:pt x="244" y="5139"/>
                </a:lnTo>
                <a:lnTo>
                  <a:pt x="171" y="5480"/>
                </a:lnTo>
                <a:lnTo>
                  <a:pt x="98" y="5821"/>
                </a:lnTo>
                <a:lnTo>
                  <a:pt x="49" y="6162"/>
                </a:lnTo>
                <a:lnTo>
                  <a:pt x="1" y="6503"/>
                </a:lnTo>
                <a:lnTo>
                  <a:pt x="1" y="6869"/>
                </a:lnTo>
                <a:lnTo>
                  <a:pt x="1" y="6869"/>
                </a:lnTo>
                <a:lnTo>
                  <a:pt x="1" y="7234"/>
                </a:lnTo>
                <a:lnTo>
                  <a:pt x="49" y="7624"/>
                </a:lnTo>
                <a:lnTo>
                  <a:pt x="98" y="7989"/>
                </a:lnTo>
                <a:lnTo>
                  <a:pt x="196" y="8330"/>
                </a:lnTo>
                <a:lnTo>
                  <a:pt x="293" y="8695"/>
                </a:lnTo>
                <a:lnTo>
                  <a:pt x="415" y="9036"/>
                </a:lnTo>
                <a:lnTo>
                  <a:pt x="561" y="9377"/>
                </a:lnTo>
                <a:lnTo>
                  <a:pt x="731" y="9718"/>
                </a:lnTo>
                <a:lnTo>
                  <a:pt x="902" y="10035"/>
                </a:lnTo>
                <a:lnTo>
                  <a:pt x="1097" y="10327"/>
                </a:lnTo>
                <a:lnTo>
                  <a:pt x="1340" y="10644"/>
                </a:lnTo>
                <a:lnTo>
                  <a:pt x="1559" y="10936"/>
                </a:lnTo>
                <a:lnTo>
                  <a:pt x="1827" y="11204"/>
                </a:lnTo>
                <a:lnTo>
                  <a:pt x="2095" y="11472"/>
                </a:lnTo>
                <a:lnTo>
                  <a:pt x="2387" y="11740"/>
                </a:lnTo>
                <a:lnTo>
                  <a:pt x="2680" y="11983"/>
                </a:lnTo>
                <a:lnTo>
                  <a:pt x="2680" y="11983"/>
                </a:lnTo>
                <a:lnTo>
                  <a:pt x="2485" y="12349"/>
                </a:lnTo>
                <a:lnTo>
                  <a:pt x="2266" y="12714"/>
                </a:lnTo>
                <a:lnTo>
                  <a:pt x="2022" y="13104"/>
                </a:lnTo>
                <a:lnTo>
                  <a:pt x="1706" y="13469"/>
                </a:lnTo>
                <a:lnTo>
                  <a:pt x="1365" y="13834"/>
                </a:lnTo>
                <a:lnTo>
                  <a:pt x="1170" y="14005"/>
                </a:lnTo>
                <a:lnTo>
                  <a:pt x="951" y="14151"/>
                </a:lnTo>
                <a:lnTo>
                  <a:pt x="731" y="14297"/>
                </a:lnTo>
                <a:lnTo>
                  <a:pt x="512" y="14443"/>
                </a:lnTo>
                <a:lnTo>
                  <a:pt x="269" y="14540"/>
                </a:lnTo>
                <a:lnTo>
                  <a:pt x="1" y="14662"/>
                </a:lnTo>
                <a:lnTo>
                  <a:pt x="1" y="14662"/>
                </a:lnTo>
                <a:lnTo>
                  <a:pt x="122" y="14662"/>
                </a:lnTo>
                <a:lnTo>
                  <a:pt x="488" y="14711"/>
                </a:lnTo>
                <a:lnTo>
                  <a:pt x="1024" y="14711"/>
                </a:lnTo>
                <a:lnTo>
                  <a:pt x="1365" y="14711"/>
                </a:lnTo>
                <a:lnTo>
                  <a:pt x="1706" y="14687"/>
                </a:lnTo>
                <a:lnTo>
                  <a:pt x="2095" y="14614"/>
                </a:lnTo>
                <a:lnTo>
                  <a:pt x="2485" y="14540"/>
                </a:lnTo>
                <a:lnTo>
                  <a:pt x="2899" y="14419"/>
                </a:lnTo>
                <a:lnTo>
                  <a:pt x="3313" y="14273"/>
                </a:lnTo>
                <a:lnTo>
                  <a:pt x="3751" y="14078"/>
                </a:lnTo>
                <a:lnTo>
                  <a:pt x="4165" y="13834"/>
                </a:lnTo>
                <a:lnTo>
                  <a:pt x="4579" y="13566"/>
                </a:lnTo>
                <a:lnTo>
                  <a:pt x="4969" y="13201"/>
                </a:lnTo>
                <a:lnTo>
                  <a:pt x="4969" y="13201"/>
                </a:lnTo>
                <a:lnTo>
                  <a:pt x="5334" y="13323"/>
                </a:lnTo>
                <a:lnTo>
                  <a:pt x="5700" y="13444"/>
                </a:lnTo>
                <a:lnTo>
                  <a:pt x="6089" y="13518"/>
                </a:lnTo>
                <a:lnTo>
                  <a:pt x="6479" y="13591"/>
                </a:lnTo>
                <a:lnTo>
                  <a:pt x="6869" y="13664"/>
                </a:lnTo>
                <a:lnTo>
                  <a:pt x="7258" y="13712"/>
                </a:lnTo>
                <a:lnTo>
                  <a:pt x="7672" y="13737"/>
                </a:lnTo>
                <a:lnTo>
                  <a:pt x="8087" y="13737"/>
                </a:lnTo>
                <a:lnTo>
                  <a:pt x="8087" y="13737"/>
                </a:lnTo>
                <a:lnTo>
                  <a:pt x="8501" y="13737"/>
                </a:lnTo>
                <a:lnTo>
                  <a:pt x="8915" y="13712"/>
                </a:lnTo>
                <a:lnTo>
                  <a:pt x="9329" y="13664"/>
                </a:lnTo>
                <a:lnTo>
                  <a:pt x="9718" y="13591"/>
                </a:lnTo>
                <a:lnTo>
                  <a:pt x="10108" y="13518"/>
                </a:lnTo>
                <a:lnTo>
                  <a:pt x="10498" y="13420"/>
                </a:lnTo>
                <a:lnTo>
                  <a:pt x="10863" y="13323"/>
                </a:lnTo>
                <a:lnTo>
                  <a:pt x="11228" y="13201"/>
                </a:lnTo>
                <a:lnTo>
                  <a:pt x="11594" y="13055"/>
                </a:lnTo>
                <a:lnTo>
                  <a:pt x="11935" y="12909"/>
                </a:lnTo>
                <a:lnTo>
                  <a:pt x="12276" y="12738"/>
                </a:lnTo>
                <a:lnTo>
                  <a:pt x="12617" y="12568"/>
                </a:lnTo>
                <a:lnTo>
                  <a:pt x="12933" y="12373"/>
                </a:lnTo>
                <a:lnTo>
                  <a:pt x="13225" y="12178"/>
                </a:lnTo>
                <a:lnTo>
                  <a:pt x="13518" y="11959"/>
                </a:lnTo>
                <a:lnTo>
                  <a:pt x="13810" y="11715"/>
                </a:lnTo>
                <a:lnTo>
                  <a:pt x="14078" y="11496"/>
                </a:lnTo>
                <a:lnTo>
                  <a:pt x="14321" y="11228"/>
                </a:lnTo>
                <a:lnTo>
                  <a:pt x="14565" y="10985"/>
                </a:lnTo>
                <a:lnTo>
                  <a:pt x="14784" y="10717"/>
                </a:lnTo>
                <a:lnTo>
                  <a:pt x="15003" y="10424"/>
                </a:lnTo>
                <a:lnTo>
                  <a:pt x="15198" y="10132"/>
                </a:lnTo>
                <a:lnTo>
                  <a:pt x="15369" y="9840"/>
                </a:lnTo>
                <a:lnTo>
                  <a:pt x="15539" y="9548"/>
                </a:lnTo>
                <a:lnTo>
                  <a:pt x="15685" y="9231"/>
                </a:lnTo>
                <a:lnTo>
                  <a:pt x="15807" y="8914"/>
                </a:lnTo>
                <a:lnTo>
                  <a:pt x="15929" y="8574"/>
                </a:lnTo>
                <a:lnTo>
                  <a:pt x="16002" y="8257"/>
                </a:lnTo>
                <a:lnTo>
                  <a:pt x="16075" y="7916"/>
                </a:lnTo>
                <a:lnTo>
                  <a:pt x="16124" y="7575"/>
                </a:lnTo>
                <a:lnTo>
                  <a:pt x="16172" y="7210"/>
                </a:lnTo>
                <a:lnTo>
                  <a:pt x="16172" y="6869"/>
                </a:lnTo>
                <a:lnTo>
                  <a:pt x="16172" y="6869"/>
                </a:lnTo>
                <a:lnTo>
                  <a:pt x="16172" y="6503"/>
                </a:lnTo>
                <a:lnTo>
                  <a:pt x="16124" y="6162"/>
                </a:lnTo>
                <a:lnTo>
                  <a:pt x="16075" y="5821"/>
                </a:lnTo>
                <a:lnTo>
                  <a:pt x="16002" y="5480"/>
                </a:lnTo>
                <a:lnTo>
                  <a:pt x="15929" y="5139"/>
                </a:lnTo>
                <a:lnTo>
                  <a:pt x="15807" y="4823"/>
                </a:lnTo>
                <a:lnTo>
                  <a:pt x="15685" y="4506"/>
                </a:lnTo>
                <a:lnTo>
                  <a:pt x="15539" y="4190"/>
                </a:lnTo>
                <a:lnTo>
                  <a:pt x="15369" y="3873"/>
                </a:lnTo>
                <a:lnTo>
                  <a:pt x="15198" y="3581"/>
                </a:lnTo>
                <a:lnTo>
                  <a:pt x="15003" y="3288"/>
                </a:lnTo>
                <a:lnTo>
                  <a:pt x="14784" y="3021"/>
                </a:lnTo>
                <a:lnTo>
                  <a:pt x="14565" y="2753"/>
                </a:lnTo>
                <a:lnTo>
                  <a:pt x="14321" y="2485"/>
                </a:lnTo>
                <a:lnTo>
                  <a:pt x="14078" y="2241"/>
                </a:lnTo>
                <a:lnTo>
                  <a:pt x="13810" y="1998"/>
                </a:lnTo>
                <a:lnTo>
                  <a:pt x="13518" y="1778"/>
                </a:lnTo>
                <a:lnTo>
                  <a:pt x="13225" y="1559"/>
                </a:lnTo>
                <a:lnTo>
                  <a:pt x="12933" y="1364"/>
                </a:lnTo>
                <a:lnTo>
                  <a:pt x="12617" y="1170"/>
                </a:lnTo>
                <a:lnTo>
                  <a:pt x="12276" y="975"/>
                </a:lnTo>
                <a:lnTo>
                  <a:pt x="11935" y="829"/>
                </a:lnTo>
                <a:lnTo>
                  <a:pt x="11594" y="658"/>
                </a:lnTo>
                <a:lnTo>
                  <a:pt x="11228" y="536"/>
                </a:lnTo>
                <a:lnTo>
                  <a:pt x="10863" y="415"/>
                </a:lnTo>
                <a:lnTo>
                  <a:pt x="10498" y="293"/>
                </a:lnTo>
                <a:lnTo>
                  <a:pt x="10108" y="195"/>
                </a:lnTo>
                <a:lnTo>
                  <a:pt x="9718" y="122"/>
                </a:lnTo>
                <a:lnTo>
                  <a:pt x="9329" y="74"/>
                </a:lnTo>
                <a:lnTo>
                  <a:pt x="8915" y="25"/>
                </a:lnTo>
                <a:lnTo>
                  <a:pt x="8501" y="1"/>
                </a:lnTo>
                <a:lnTo>
                  <a:pt x="8087" y="1"/>
                </a:lnTo>
                <a:lnTo>
                  <a:pt x="8087" y="1"/>
                </a:lnTo>
                <a:close/>
              </a:path>
            </a:pathLst>
          </a:custGeom>
          <a:noFill/>
          <a:ln w="952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1314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8300AC3-FF4E-4CB7-9F60-CC457D3C55C5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12381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165675C-087E-4A93-9F2D-2CECAB17AF71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51465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83895E-80E8-4350-96EA-89198C24A04D}" type="slidenum">
              <a:rPr lang="es-ES"/>
              <a:pPr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6253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Shape 38" descr="Death_to_stock_photography_Vibrant-(9-of-10)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990452" y="-20767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Shape 39" descr="Death_to_stock_communicate_hands_2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041323" y="2655767"/>
            <a:ext cx="1159828" cy="154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Shape 40" descr="Death_to_stock_photography_Vibrant-(10-of-10)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70425" y="4109101"/>
            <a:ext cx="2070675" cy="276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Shape 41" descr="Death_to_stock_communicate_hands_5.jp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43750" y="2967"/>
            <a:ext cx="20574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Shape 42" descr="Death_to_stock_communicate_hands_9-.jpg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-71493" y="1356243"/>
            <a:ext cx="2070675" cy="2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43" name="Shape 43"/>
          <p:cNvSpPr/>
          <p:nvPr/>
        </p:nvSpPr>
        <p:spPr>
          <a:xfrm>
            <a:off x="-72627" y="273090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4" name="Shape 44" descr="DeathtoStock_Clementine10.jpg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4056643" y="5481877"/>
            <a:ext cx="1037700" cy="1383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45" name="Shape 45" descr="Death_to_stock_communicate_hands_4.jpg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142539" y="4113834"/>
            <a:ext cx="2070675" cy="276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Shape 46" descr="DeathtoStock_Simplify3.jpg"/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-66600" y="-24141"/>
            <a:ext cx="1037700" cy="1383644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Shape 47" descr="Death_to_stock_communicate_hands_1.jpg"/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5082294" y="-24100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Shape 48" descr="Death_to_stock_communicate_hands_3.jpg"/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3018950" y="5474400"/>
            <a:ext cx="1037700" cy="1383600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Shape 49"/>
          <p:cNvSpPr/>
          <p:nvPr/>
        </p:nvSpPr>
        <p:spPr>
          <a:xfrm flipH="1">
            <a:off x="971550" y="-8160"/>
            <a:ext cx="1028700" cy="137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Shape 50"/>
          <p:cNvSpPr/>
          <p:nvPr/>
        </p:nvSpPr>
        <p:spPr>
          <a:xfrm flipH="1">
            <a:off x="2000250" y="5486519"/>
            <a:ext cx="1028700" cy="137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Shape 51"/>
          <p:cNvSpPr/>
          <p:nvPr/>
        </p:nvSpPr>
        <p:spPr>
          <a:xfrm flipH="1">
            <a:off x="3028950" y="0"/>
            <a:ext cx="1028700" cy="137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Shape 52"/>
          <p:cNvSpPr/>
          <p:nvPr/>
        </p:nvSpPr>
        <p:spPr>
          <a:xfrm flipH="1">
            <a:off x="5086350" y="5486519"/>
            <a:ext cx="1028700" cy="137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Shape 53"/>
          <p:cNvSpPr/>
          <p:nvPr/>
        </p:nvSpPr>
        <p:spPr>
          <a:xfrm flipH="1">
            <a:off x="6115050" y="5486519"/>
            <a:ext cx="1028700" cy="137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Shape 54"/>
          <p:cNvSpPr/>
          <p:nvPr/>
        </p:nvSpPr>
        <p:spPr>
          <a:xfrm flipH="1">
            <a:off x="6117975" y="-12741"/>
            <a:ext cx="1028700" cy="137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Shape 55"/>
          <p:cNvSpPr/>
          <p:nvPr/>
        </p:nvSpPr>
        <p:spPr>
          <a:xfrm flipH="1">
            <a:off x="4057650" y="0"/>
            <a:ext cx="1028700" cy="137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Shape 56"/>
          <p:cNvSpPr/>
          <p:nvPr/>
        </p:nvSpPr>
        <p:spPr>
          <a:xfrm flipH="1">
            <a:off x="2507334" y="667255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Shape 57"/>
          <p:cNvSpPr/>
          <p:nvPr/>
        </p:nvSpPr>
        <p:spPr>
          <a:xfrm>
            <a:off x="4566118" y="-65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Shape 58"/>
          <p:cNvSpPr/>
          <p:nvPr/>
        </p:nvSpPr>
        <p:spPr>
          <a:xfrm flipH="1">
            <a:off x="453009" y="-79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965075" y="1358900"/>
            <a:ext cx="7207200" cy="4127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ctrTitle"/>
          </p:nvPr>
        </p:nvSpPr>
        <p:spPr>
          <a:xfrm>
            <a:off x="2014575" y="2111133"/>
            <a:ext cx="51147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800"/>
              <a:buNone/>
              <a:defRPr sz="1800">
                <a:solidFill>
                  <a:srgbClr val="4D778A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subTitle" idx="1"/>
          </p:nvPr>
        </p:nvSpPr>
        <p:spPr>
          <a:xfrm>
            <a:off x="2014575" y="3481939"/>
            <a:ext cx="51147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None/>
              <a:defRPr sz="1400">
                <a:solidFill>
                  <a:srgbClr val="7198A9"/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2" name="Shape 62"/>
          <p:cNvSpPr/>
          <p:nvPr/>
        </p:nvSpPr>
        <p:spPr>
          <a:xfrm>
            <a:off x="5072818" y="6153868"/>
            <a:ext cx="518700" cy="691600"/>
          </a:xfrm>
          <a:prstGeom prst="rect">
            <a:avLst/>
          </a:prstGeom>
          <a:solidFill>
            <a:srgbClr val="CEDBE0">
              <a:alpha val="326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34993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Shape 64" descr="Death_to_stock_communicate_hands_10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-3550" y="1326733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5" name="Shape 65" descr="DeathtoStock_Simplify2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3550" y="4087634"/>
            <a:ext cx="2077775" cy="2770367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Shape 66"/>
          <p:cNvSpPr/>
          <p:nvPr/>
        </p:nvSpPr>
        <p:spPr>
          <a:xfrm>
            <a:off x="8107795" y="4146816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67" name="Shape 67" descr="DeathtoStock_Wired3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70026" y="1383601"/>
            <a:ext cx="2084475" cy="2779300"/>
          </a:xfrm>
          <a:prstGeom prst="rect">
            <a:avLst/>
          </a:prstGeom>
          <a:noFill/>
          <a:ln>
            <a:noFill/>
          </a:ln>
        </p:spPr>
      </p:pic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2901375" y="2882400"/>
            <a:ext cx="3341400" cy="109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marL="457200" lvl="0" indent="-330200" algn="ctr" rtl="0">
              <a:spcBef>
                <a:spcPts val="600"/>
              </a:spcBef>
              <a:spcAft>
                <a:spcPts val="0"/>
              </a:spcAft>
              <a:buSzPts val="1600"/>
              <a:buFont typeface="Arvo"/>
              <a:buChar char="■"/>
              <a:defRPr i="1">
                <a:latin typeface="Arvo"/>
                <a:ea typeface="Arvo"/>
                <a:cs typeface="Arvo"/>
                <a:sym typeface="Arvo"/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□"/>
              <a:defRPr i="1">
                <a:latin typeface="Arvo"/>
                <a:ea typeface="Arvo"/>
                <a:cs typeface="Arvo"/>
                <a:sym typeface="Arvo"/>
              </a:defRPr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▫"/>
              <a:defRPr i="1">
                <a:latin typeface="Arvo"/>
                <a:ea typeface="Arvo"/>
                <a:cs typeface="Arvo"/>
                <a:sym typeface="Arvo"/>
              </a:defRPr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▫"/>
              <a:defRPr i="1">
                <a:latin typeface="Arvo"/>
                <a:ea typeface="Arvo"/>
                <a:cs typeface="Arvo"/>
                <a:sym typeface="Arvo"/>
              </a:defRPr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○"/>
              <a:defRPr i="1">
                <a:latin typeface="Arvo"/>
                <a:ea typeface="Arvo"/>
                <a:cs typeface="Arvo"/>
                <a:sym typeface="Arvo"/>
              </a:defRPr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■"/>
              <a:defRPr i="1">
                <a:latin typeface="Arvo"/>
                <a:ea typeface="Arvo"/>
                <a:cs typeface="Arvo"/>
                <a:sym typeface="Arvo"/>
              </a:defRPr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●"/>
              <a:defRPr i="1">
                <a:latin typeface="Arvo"/>
                <a:ea typeface="Arvo"/>
                <a:cs typeface="Arvo"/>
                <a:sym typeface="Arvo"/>
              </a:defRPr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○"/>
              <a:defRPr i="1">
                <a:latin typeface="Arvo"/>
                <a:ea typeface="Arvo"/>
                <a:cs typeface="Arvo"/>
                <a:sym typeface="Arvo"/>
              </a:defRPr>
            </a:lvl8pPr>
            <a:lvl9pPr marL="4114800" lvl="8" indent="-330200" algn="ctr">
              <a:spcBef>
                <a:spcPts val="0"/>
              </a:spcBef>
              <a:spcAft>
                <a:spcPts val="0"/>
              </a:spcAft>
              <a:buSzPts val="1600"/>
              <a:buFont typeface="Arvo"/>
              <a:buChar char="■"/>
              <a:defRPr i="1">
                <a:latin typeface="Arvo"/>
                <a:ea typeface="Arvo"/>
                <a:cs typeface="Arvo"/>
                <a:sym typeface="Arvo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9" name="Shape 69"/>
          <p:cNvSpPr/>
          <p:nvPr/>
        </p:nvSpPr>
        <p:spPr>
          <a:xfrm>
            <a:off x="7070023" y="138360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Shape 70"/>
          <p:cNvSpPr/>
          <p:nvPr/>
        </p:nvSpPr>
        <p:spPr>
          <a:xfrm>
            <a:off x="7070023" y="56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Shape 71"/>
          <p:cNvSpPr/>
          <p:nvPr/>
        </p:nvSpPr>
        <p:spPr>
          <a:xfrm>
            <a:off x="6551323" y="-12"/>
            <a:ext cx="518700" cy="69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Shape 72"/>
          <p:cNvSpPr/>
          <p:nvPr/>
        </p:nvSpPr>
        <p:spPr>
          <a:xfrm>
            <a:off x="8107728" y="41628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Shape 73"/>
          <p:cNvSpPr/>
          <p:nvPr/>
        </p:nvSpPr>
        <p:spPr>
          <a:xfrm flipH="1">
            <a:off x="1032727" y="1326740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Shape 74"/>
          <p:cNvSpPr/>
          <p:nvPr/>
        </p:nvSpPr>
        <p:spPr>
          <a:xfrm flipH="1">
            <a:off x="-3494" y="2710349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Shape 75"/>
          <p:cNvSpPr/>
          <p:nvPr/>
        </p:nvSpPr>
        <p:spPr>
          <a:xfrm flipH="1">
            <a:off x="1032727" y="4087635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Shape 76"/>
          <p:cNvSpPr/>
          <p:nvPr/>
        </p:nvSpPr>
        <p:spPr>
          <a:xfrm flipH="1">
            <a:off x="2070428" y="6166388"/>
            <a:ext cx="518700" cy="69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Shape 77"/>
          <p:cNvSpPr/>
          <p:nvPr/>
        </p:nvSpPr>
        <p:spPr>
          <a:xfrm flipH="1">
            <a:off x="1551734" y="2018721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8" name="Shape 78" descr="Death_to_stock_communicate_hands_2.jp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107735" y="-6"/>
            <a:ext cx="1037815" cy="138375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9" name="Shape 79"/>
          <p:cNvGrpSpPr/>
          <p:nvPr/>
        </p:nvGrpSpPr>
        <p:grpSpPr>
          <a:xfrm>
            <a:off x="1310132" y="4441899"/>
            <a:ext cx="482890" cy="675071"/>
            <a:chOff x="5961125" y="1623900"/>
            <a:chExt cx="427450" cy="448175"/>
          </a:xfrm>
        </p:grpSpPr>
        <p:sp>
          <p:nvSpPr>
            <p:cNvPr id="80" name="Shape 80"/>
            <p:cNvSpPr/>
            <p:nvPr/>
          </p:nvSpPr>
          <p:spPr>
            <a:xfrm>
              <a:off x="5961125" y="1678700"/>
              <a:ext cx="376925" cy="376925"/>
            </a:xfrm>
            <a:custGeom>
              <a:avLst/>
              <a:gdLst/>
              <a:ahLst/>
              <a:cxnLst/>
              <a:rect l="0" t="0" r="0" b="0"/>
              <a:pathLst>
                <a:path w="15077" h="15077" fill="none" extrusionOk="0">
                  <a:moveTo>
                    <a:pt x="11813" y="1340"/>
                  </a:moveTo>
                  <a:lnTo>
                    <a:pt x="11813" y="1340"/>
                  </a:lnTo>
                  <a:lnTo>
                    <a:pt x="11350" y="1024"/>
                  </a:lnTo>
                  <a:lnTo>
                    <a:pt x="10863" y="780"/>
                  </a:lnTo>
                  <a:lnTo>
                    <a:pt x="10351" y="537"/>
                  </a:lnTo>
                  <a:lnTo>
                    <a:pt x="9816" y="342"/>
                  </a:lnTo>
                  <a:lnTo>
                    <a:pt x="9280" y="196"/>
                  </a:lnTo>
                  <a:lnTo>
                    <a:pt x="8720" y="98"/>
                  </a:lnTo>
                  <a:lnTo>
                    <a:pt x="8135" y="25"/>
                  </a:lnTo>
                  <a:lnTo>
                    <a:pt x="7551" y="1"/>
                  </a:lnTo>
                  <a:lnTo>
                    <a:pt x="7551" y="1"/>
                  </a:lnTo>
                  <a:lnTo>
                    <a:pt x="7161" y="1"/>
                  </a:lnTo>
                  <a:lnTo>
                    <a:pt x="6771" y="50"/>
                  </a:lnTo>
                  <a:lnTo>
                    <a:pt x="6406" y="98"/>
                  </a:lnTo>
                  <a:lnTo>
                    <a:pt x="6041" y="147"/>
                  </a:lnTo>
                  <a:lnTo>
                    <a:pt x="5675" y="244"/>
                  </a:lnTo>
                  <a:lnTo>
                    <a:pt x="5310" y="342"/>
                  </a:lnTo>
                  <a:lnTo>
                    <a:pt x="4969" y="464"/>
                  </a:lnTo>
                  <a:lnTo>
                    <a:pt x="4628" y="585"/>
                  </a:lnTo>
                  <a:lnTo>
                    <a:pt x="4287" y="731"/>
                  </a:lnTo>
                  <a:lnTo>
                    <a:pt x="3970" y="902"/>
                  </a:lnTo>
                  <a:lnTo>
                    <a:pt x="3654" y="1097"/>
                  </a:lnTo>
                  <a:lnTo>
                    <a:pt x="3337" y="1292"/>
                  </a:lnTo>
                  <a:lnTo>
                    <a:pt x="3045" y="1486"/>
                  </a:lnTo>
                  <a:lnTo>
                    <a:pt x="2753" y="1730"/>
                  </a:lnTo>
                  <a:lnTo>
                    <a:pt x="2485" y="1949"/>
                  </a:lnTo>
                  <a:lnTo>
                    <a:pt x="2217" y="2217"/>
                  </a:lnTo>
                  <a:lnTo>
                    <a:pt x="1973" y="2461"/>
                  </a:lnTo>
                  <a:lnTo>
                    <a:pt x="1730" y="2753"/>
                  </a:lnTo>
                  <a:lnTo>
                    <a:pt x="1510" y="3021"/>
                  </a:lnTo>
                  <a:lnTo>
                    <a:pt x="1291" y="3313"/>
                  </a:lnTo>
                  <a:lnTo>
                    <a:pt x="1096" y="3630"/>
                  </a:lnTo>
                  <a:lnTo>
                    <a:pt x="926" y="3946"/>
                  </a:lnTo>
                  <a:lnTo>
                    <a:pt x="755" y="4263"/>
                  </a:lnTo>
                  <a:lnTo>
                    <a:pt x="609" y="4604"/>
                  </a:lnTo>
                  <a:lnTo>
                    <a:pt x="463" y="4945"/>
                  </a:lnTo>
                  <a:lnTo>
                    <a:pt x="341" y="5286"/>
                  </a:lnTo>
                  <a:lnTo>
                    <a:pt x="244" y="5651"/>
                  </a:lnTo>
                  <a:lnTo>
                    <a:pt x="171" y="6016"/>
                  </a:lnTo>
                  <a:lnTo>
                    <a:pt x="98" y="6382"/>
                  </a:lnTo>
                  <a:lnTo>
                    <a:pt x="49" y="6771"/>
                  </a:lnTo>
                  <a:lnTo>
                    <a:pt x="25" y="7137"/>
                  </a:lnTo>
                  <a:lnTo>
                    <a:pt x="0" y="7526"/>
                  </a:lnTo>
                  <a:lnTo>
                    <a:pt x="0" y="7526"/>
                  </a:lnTo>
                  <a:lnTo>
                    <a:pt x="25" y="7916"/>
                  </a:lnTo>
                  <a:lnTo>
                    <a:pt x="49" y="8306"/>
                  </a:lnTo>
                  <a:lnTo>
                    <a:pt x="98" y="8671"/>
                  </a:lnTo>
                  <a:lnTo>
                    <a:pt x="171" y="9061"/>
                  </a:lnTo>
                  <a:lnTo>
                    <a:pt x="244" y="9426"/>
                  </a:lnTo>
                  <a:lnTo>
                    <a:pt x="341" y="9767"/>
                  </a:lnTo>
                  <a:lnTo>
                    <a:pt x="463" y="10132"/>
                  </a:lnTo>
                  <a:lnTo>
                    <a:pt x="609" y="10473"/>
                  </a:lnTo>
                  <a:lnTo>
                    <a:pt x="755" y="10790"/>
                  </a:lnTo>
                  <a:lnTo>
                    <a:pt x="926" y="11131"/>
                  </a:lnTo>
                  <a:lnTo>
                    <a:pt x="1096" y="11448"/>
                  </a:lnTo>
                  <a:lnTo>
                    <a:pt x="1291" y="11740"/>
                  </a:lnTo>
                  <a:lnTo>
                    <a:pt x="1510" y="12032"/>
                  </a:lnTo>
                  <a:lnTo>
                    <a:pt x="1730" y="12324"/>
                  </a:lnTo>
                  <a:lnTo>
                    <a:pt x="1973" y="12592"/>
                  </a:lnTo>
                  <a:lnTo>
                    <a:pt x="2217" y="12860"/>
                  </a:lnTo>
                  <a:lnTo>
                    <a:pt x="2485" y="13104"/>
                  </a:lnTo>
                  <a:lnTo>
                    <a:pt x="2753" y="13347"/>
                  </a:lnTo>
                  <a:lnTo>
                    <a:pt x="3045" y="13567"/>
                  </a:lnTo>
                  <a:lnTo>
                    <a:pt x="3337" y="13786"/>
                  </a:lnTo>
                  <a:lnTo>
                    <a:pt x="3654" y="13981"/>
                  </a:lnTo>
                  <a:lnTo>
                    <a:pt x="3970" y="14151"/>
                  </a:lnTo>
                  <a:lnTo>
                    <a:pt x="4287" y="14322"/>
                  </a:lnTo>
                  <a:lnTo>
                    <a:pt x="4628" y="14468"/>
                  </a:lnTo>
                  <a:lnTo>
                    <a:pt x="4969" y="14614"/>
                  </a:lnTo>
                  <a:lnTo>
                    <a:pt x="5310" y="14736"/>
                  </a:lnTo>
                  <a:lnTo>
                    <a:pt x="5675" y="14833"/>
                  </a:lnTo>
                  <a:lnTo>
                    <a:pt x="6041" y="14906"/>
                  </a:lnTo>
                  <a:lnTo>
                    <a:pt x="6406" y="14979"/>
                  </a:lnTo>
                  <a:lnTo>
                    <a:pt x="6771" y="15028"/>
                  </a:lnTo>
                  <a:lnTo>
                    <a:pt x="7161" y="15052"/>
                  </a:lnTo>
                  <a:lnTo>
                    <a:pt x="7551" y="15077"/>
                  </a:lnTo>
                  <a:lnTo>
                    <a:pt x="7551" y="15077"/>
                  </a:lnTo>
                  <a:lnTo>
                    <a:pt x="7940" y="15052"/>
                  </a:lnTo>
                  <a:lnTo>
                    <a:pt x="8306" y="15028"/>
                  </a:lnTo>
                  <a:lnTo>
                    <a:pt x="8695" y="14979"/>
                  </a:lnTo>
                  <a:lnTo>
                    <a:pt x="9061" y="14906"/>
                  </a:lnTo>
                  <a:lnTo>
                    <a:pt x="9426" y="14833"/>
                  </a:lnTo>
                  <a:lnTo>
                    <a:pt x="9791" y="14736"/>
                  </a:lnTo>
                  <a:lnTo>
                    <a:pt x="10132" y="14614"/>
                  </a:lnTo>
                  <a:lnTo>
                    <a:pt x="10473" y="14468"/>
                  </a:lnTo>
                  <a:lnTo>
                    <a:pt x="10814" y="14322"/>
                  </a:lnTo>
                  <a:lnTo>
                    <a:pt x="11131" y="14151"/>
                  </a:lnTo>
                  <a:lnTo>
                    <a:pt x="11447" y="13981"/>
                  </a:lnTo>
                  <a:lnTo>
                    <a:pt x="11764" y="13786"/>
                  </a:lnTo>
                  <a:lnTo>
                    <a:pt x="12056" y="13567"/>
                  </a:lnTo>
                  <a:lnTo>
                    <a:pt x="12348" y="13347"/>
                  </a:lnTo>
                  <a:lnTo>
                    <a:pt x="12616" y="13104"/>
                  </a:lnTo>
                  <a:lnTo>
                    <a:pt x="12884" y="12860"/>
                  </a:lnTo>
                  <a:lnTo>
                    <a:pt x="13128" y="12592"/>
                  </a:lnTo>
                  <a:lnTo>
                    <a:pt x="13371" y="12324"/>
                  </a:lnTo>
                  <a:lnTo>
                    <a:pt x="13591" y="12032"/>
                  </a:lnTo>
                  <a:lnTo>
                    <a:pt x="13785" y="11740"/>
                  </a:lnTo>
                  <a:lnTo>
                    <a:pt x="13980" y="11448"/>
                  </a:lnTo>
                  <a:lnTo>
                    <a:pt x="14175" y="11131"/>
                  </a:lnTo>
                  <a:lnTo>
                    <a:pt x="14346" y="10790"/>
                  </a:lnTo>
                  <a:lnTo>
                    <a:pt x="14492" y="10473"/>
                  </a:lnTo>
                  <a:lnTo>
                    <a:pt x="14613" y="10132"/>
                  </a:lnTo>
                  <a:lnTo>
                    <a:pt x="14735" y="9767"/>
                  </a:lnTo>
                  <a:lnTo>
                    <a:pt x="14857" y="9426"/>
                  </a:lnTo>
                  <a:lnTo>
                    <a:pt x="14930" y="9061"/>
                  </a:lnTo>
                  <a:lnTo>
                    <a:pt x="15003" y="8671"/>
                  </a:lnTo>
                  <a:lnTo>
                    <a:pt x="15052" y="8306"/>
                  </a:lnTo>
                  <a:lnTo>
                    <a:pt x="15076" y="7916"/>
                  </a:lnTo>
                  <a:lnTo>
                    <a:pt x="15076" y="7526"/>
                  </a:lnTo>
                  <a:lnTo>
                    <a:pt x="15076" y="7526"/>
                  </a:lnTo>
                  <a:lnTo>
                    <a:pt x="15052" y="6918"/>
                  </a:lnTo>
                  <a:lnTo>
                    <a:pt x="14979" y="6309"/>
                  </a:lnTo>
                  <a:lnTo>
                    <a:pt x="14857" y="5724"/>
                  </a:lnTo>
                  <a:lnTo>
                    <a:pt x="14687" y="5164"/>
                  </a:lnTo>
                  <a:lnTo>
                    <a:pt x="14492" y="4604"/>
                  </a:lnTo>
                  <a:lnTo>
                    <a:pt x="14248" y="4068"/>
                  </a:lnTo>
                  <a:lnTo>
                    <a:pt x="13956" y="3581"/>
                  </a:lnTo>
                  <a:lnTo>
                    <a:pt x="13615" y="309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Shape 81"/>
            <p:cNvSpPr/>
            <p:nvPr/>
          </p:nvSpPr>
          <p:spPr>
            <a:xfrm>
              <a:off x="6009825" y="1727425"/>
              <a:ext cx="279500" cy="279500"/>
            </a:xfrm>
            <a:custGeom>
              <a:avLst/>
              <a:gdLst/>
              <a:ahLst/>
              <a:cxnLst/>
              <a:rect l="0" t="0" r="0" b="0"/>
              <a:pathLst>
                <a:path w="11180" h="11180" fill="none" extrusionOk="0">
                  <a:moveTo>
                    <a:pt x="10181" y="2387"/>
                  </a:moveTo>
                  <a:lnTo>
                    <a:pt x="10181" y="2387"/>
                  </a:lnTo>
                  <a:lnTo>
                    <a:pt x="10400" y="2728"/>
                  </a:lnTo>
                  <a:lnTo>
                    <a:pt x="10595" y="3093"/>
                  </a:lnTo>
                  <a:lnTo>
                    <a:pt x="10766" y="3483"/>
                  </a:lnTo>
                  <a:lnTo>
                    <a:pt x="10912" y="3873"/>
                  </a:lnTo>
                  <a:lnTo>
                    <a:pt x="11034" y="4287"/>
                  </a:lnTo>
                  <a:lnTo>
                    <a:pt x="11107" y="4701"/>
                  </a:lnTo>
                  <a:lnTo>
                    <a:pt x="11180" y="5139"/>
                  </a:lnTo>
                  <a:lnTo>
                    <a:pt x="11180" y="5577"/>
                  </a:lnTo>
                  <a:lnTo>
                    <a:pt x="11180" y="5577"/>
                  </a:lnTo>
                  <a:lnTo>
                    <a:pt x="11155" y="6162"/>
                  </a:lnTo>
                  <a:lnTo>
                    <a:pt x="11082" y="6722"/>
                  </a:lnTo>
                  <a:lnTo>
                    <a:pt x="10936" y="7234"/>
                  </a:lnTo>
                  <a:lnTo>
                    <a:pt x="10741" y="7769"/>
                  </a:lnTo>
                  <a:lnTo>
                    <a:pt x="10522" y="8257"/>
                  </a:lnTo>
                  <a:lnTo>
                    <a:pt x="10230" y="8695"/>
                  </a:lnTo>
                  <a:lnTo>
                    <a:pt x="9913" y="9133"/>
                  </a:lnTo>
                  <a:lnTo>
                    <a:pt x="9548" y="9523"/>
                  </a:lnTo>
                  <a:lnTo>
                    <a:pt x="9158" y="9888"/>
                  </a:lnTo>
                  <a:lnTo>
                    <a:pt x="8720" y="10205"/>
                  </a:lnTo>
                  <a:lnTo>
                    <a:pt x="8257" y="10497"/>
                  </a:lnTo>
                  <a:lnTo>
                    <a:pt x="7770" y="10741"/>
                  </a:lnTo>
                  <a:lnTo>
                    <a:pt x="7259" y="10911"/>
                  </a:lnTo>
                  <a:lnTo>
                    <a:pt x="6723" y="11057"/>
                  </a:lnTo>
                  <a:lnTo>
                    <a:pt x="6163" y="11155"/>
                  </a:lnTo>
                  <a:lnTo>
                    <a:pt x="5603" y="11179"/>
                  </a:lnTo>
                  <a:lnTo>
                    <a:pt x="5603" y="11179"/>
                  </a:lnTo>
                  <a:lnTo>
                    <a:pt x="5018" y="11155"/>
                  </a:lnTo>
                  <a:lnTo>
                    <a:pt x="4482" y="11057"/>
                  </a:lnTo>
                  <a:lnTo>
                    <a:pt x="3946" y="10911"/>
                  </a:lnTo>
                  <a:lnTo>
                    <a:pt x="3435" y="10741"/>
                  </a:lnTo>
                  <a:lnTo>
                    <a:pt x="2948" y="10497"/>
                  </a:lnTo>
                  <a:lnTo>
                    <a:pt x="2485" y="10205"/>
                  </a:lnTo>
                  <a:lnTo>
                    <a:pt x="2047" y="9888"/>
                  </a:lnTo>
                  <a:lnTo>
                    <a:pt x="1657" y="9523"/>
                  </a:lnTo>
                  <a:lnTo>
                    <a:pt x="1292" y="9133"/>
                  </a:lnTo>
                  <a:lnTo>
                    <a:pt x="975" y="8695"/>
                  </a:lnTo>
                  <a:lnTo>
                    <a:pt x="683" y="8257"/>
                  </a:lnTo>
                  <a:lnTo>
                    <a:pt x="464" y="7769"/>
                  </a:lnTo>
                  <a:lnTo>
                    <a:pt x="269" y="7234"/>
                  </a:lnTo>
                  <a:lnTo>
                    <a:pt x="123" y="6722"/>
                  </a:lnTo>
                  <a:lnTo>
                    <a:pt x="50" y="6162"/>
                  </a:lnTo>
                  <a:lnTo>
                    <a:pt x="1" y="5577"/>
                  </a:lnTo>
                  <a:lnTo>
                    <a:pt x="1" y="5577"/>
                  </a:lnTo>
                  <a:lnTo>
                    <a:pt x="50" y="5017"/>
                  </a:lnTo>
                  <a:lnTo>
                    <a:pt x="123" y="4457"/>
                  </a:lnTo>
                  <a:lnTo>
                    <a:pt x="269" y="3921"/>
                  </a:lnTo>
                  <a:lnTo>
                    <a:pt x="464" y="3410"/>
                  </a:lnTo>
                  <a:lnTo>
                    <a:pt x="683" y="2923"/>
                  </a:lnTo>
                  <a:lnTo>
                    <a:pt x="975" y="2460"/>
                  </a:lnTo>
                  <a:lnTo>
                    <a:pt x="1292" y="2046"/>
                  </a:lnTo>
                  <a:lnTo>
                    <a:pt x="1657" y="1632"/>
                  </a:lnTo>
                  <a:lnTo>
                    <a:pt x="2047" y="1267"/>
                  </a:lnTo>
                  <a:lnTo>
                    <a:pt x="2485" y="950"/>
                  </a:lnTo>
                  <a:lnTo>
                    <a:pt x="2948" y="682"/>
                  </a:lnTo>
                  <a:lnTo>
                    <a:pt x="3435" y="439"/>
                  </a:lnTo>
                  <a:lnTo>
                    <a:pt x="3946" y="244"/>
                  </a:lnTo>
                  <a:lnTo>
                    <a:pt x="4482" y="122"/>
                  </a:lnTo>
                  <a:lnTo>
                    <a:pt x="5018" y="25"/>
                  </a:lnTo>
                  <a:lnTo>
                    <a:pt x="5603" y="0"/>
                  </a:lnTo>
                  <a:lnTo>
                    <a:pt x="5603" y="0"/>
                  </a:lnTo>
                  <a:lnTo>
                    <a:pt x="6041" y="25"/>
                  </a:lnTo>
                  <a:lnTo>
                    <a:pt x="6479" y="73"/>
                  </a:lnTo>
                  <a:lnTo>
                    <a:pt x="6893" y="146"/>
                  </a:lnTo>
                  <a:lnTo>
                    <a:pt x="7307" y="268"/>
                  </a:lnTo>
                  <a:lnTo>
                    <a:pt x="7697" y="414"/>
                  </a:lnTo>
                  <a:lnTo>
                    <a:pt x="8087" y="585"/>
                  </a:lnTo>
                  <a:lnTo>
                    <a:pt x="8452" y="780"/>
                  </a:lnTo>
                  <a:lnTo>
                    <a:pt x="8793" y="999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Shape 82"/>
            <p:cNvSpPr/>
            <p:nvPr/>
          </p:nvSpPr>
          <p:spPr>
            <a:xfrm>
              <a:off x="6107250" y="1824850"/>
              <a:ext cx="84650" cy="84650"/>
            </a:xfrm>
            <a:custGeom>
              <a:avLst/>
              <a:gdLst/>
              <a:ahLst/>
              <a:cxnLst/>
              <a:rect l="0" t="0" r="0" b="0"/>
              <a:pathLst>
                <a:path w="3386" h="3386" fill="none" extrusionOk="0">
                  <a:moveTo>
                    <a:pt x="3362" y="1388"/>
                  </a:moveTo>
                  <a:lnTo>
                    <a:pt x="3362" y="1388"/>
                  </a:lnTo>
                  <a:lnTo>
                    <a:pt x="3386" y="1680"/>
                  </a:lnTo>
                  <a:lnTo>
                    <a:pt x="3386" y="1680"/>
                  </a:lnTo>
                  <a:lnTo>
                    <a:pt x="3386" y="1851"/>
                  </a:lnTo>
                  <a:lnTo>
                    <a:pt x="3362" y="2021"/>
                  </a:lnTo>
                  <a:lnTo>
                    <a:pt x="3313" y="2192"/>
                  </a:lnTo>
                  <a:lnTo>
                    <a:pt x="3264" y="2338"/>
                  </a:lnTo>
                  <a:lnTo>
                    <a:pt x="3191" y="2484"/>
                  </a:lnTo>
                  <a:lnTo>
                    <a:pt x="3118" y="2630"/>
                  </a:lnTo>
                  <a:lnTo>
                    <a:pt x="3021" y="2776"/>
                  </a:lnTo>
                  <a:lnTo>
                    <a:pt x="2899" y="2898"/>
                  </a:lnTo>
                  <a:lnTo>
                    <a:pt x="2777" y="2996"/>
                  </a:lnTo>
                  <a:lnTo>
                    <a:pt x="2655" y="3093"/>
                  </a:lnTo>
                  <a:lnTo>
                    <a:pt x="2509" y="3191"/>
                  </a:lnTo>
                  <a:lnTo>
                    <a:pt x="2363" y="3239"/>
                  </a:lnTo>
                  <a:lnTo>
                    <a:pt x="2217" y="3312"/>
                  </a:lnTo>
                  <a:lnTo>
                    <a:pt x="2046" y="3337"/>
                  </a:lnTo>
                  <a:lnTo>
                    <a:pt x="1876" y="3385"/>
                  </a:lnTo>
                  <a:lnTo>
                    <a:pt x="1706" y="3385"/>
                  </a:lnTo>
                  <a:lnTo>
                    <a:pt x="1706" y="3385"/>
                  </a:lnTo>
                  <a:lnTo>
                    <a:pt x="1535" y="3385"/>
                  </a:lnTo>
                  <a:lnTo>
                    <a:pt x="1365" y="3337"/>
                  </a:lnTo>
                  <a:lnTo>
                    <a:pt x="1194" y="3312"/>
                  </a:lnTo>
                  <a:lnTo>
                    <a:pt x="1048" y="3239"/>
                  </a:lnTo>
                  <a:lnTo>
                    <a:pt x="902" y="3191"/>
                  </a:lnTo>
                  <a:lnTo>
                    <a:pt x="756" y="3093"/>
                  </a:lnTo>
                  <a:lnTo>
                    <a:pt x="634" y="2996"/>
                  </a:lnTo>
                  <a:lnTo>
                    <a:pt x="512" y="2898"/>
                  </a:lnTo>
                  <a:lnTo>
                    <a:pt x="390" y="2776"/>
                  </a:lnTo>
                  <a:lnTo>
                    <a:pt x="293" y="2630"/>
                  </a:lnTo>
                  <a:lnTo>
                    <a:pt x="220" y="2484"/>
                  </a:lnTo>
                  <a:lnTo>
                    <a:pt x="147" y="2338"/>
                  </a:lnTo>
                  <a:lnTo>
                    <a:pt x="74" y="2192"/>
                  </a:lnTo>
                  <a:lnTo>
                    <a:pt x="49" y="2021"/>
                  </a:lnTo>
                  <a:lnTo>
                    <a:pt x="25" y="1851"/>
                  </a:lnTo>
                  <a:lnTo>
                    <a:pt x="1" y="1680"/>
                  </a:lnTo>
                  <a:lnTo>
                    <a:pt x="1" y="1680"/>
                  </a:lnTo>
                  <a:lnTo>
                    <a:pt x="25" y="1510"/>
                  </a:lnTo>
                  <a:lnTo>
                    <a:pt x="49" y="1340"/>
                  </a:lnTo>
                  <a:lnTo>
                    <a:pt x="74" y="1193"/>
                  </a:lnTo>
                  <a:lnTo>
                    <a:pt x="147" y="1023"/>
                  </a:lnTo>
                  <a:lnTo>
                    <a:pt x="220" y="877"/>
                  </a:lnTo>
                  <a:lnTo>
                    <a:pt x="293" y="731"/>
                  </a:lnTo>
                  <a:lnTo>
                    <a:pt x="390" y="609"/>
                  </a:lnTo>
                  <a:lnTo>
                    <a:pt x="512" y="487"/>
                  </a:lnTo>
                  <a:lnTo>
                    <a:pt x="634" y="390"/>
                  </a:lnTo>
                  <a:lnTo>
                    <a:pt x="756" y="292"/>
                  </a:lnTo>
                  <a:lnTo>
                    <a:pt x="902" y="195"/>
                  </a:lnTo>
                  <a:lnTo>
                    <a:pt x="1048" y="122"/>
                  </a:lnTo>
                  <a:lnTo>
                    <a:pt x="1194" y="73"/>
                  </a:lnTo>
                  <a:lnTo>
                    <a:pt x="1365" y="24"/>
                  </a:lnTo>
                  <a:lnTo>
                    <a:pt x="1535" y="0"/>
                  </a:lnTo>
                  <a:lnTo>
                    <a:pt x="1706" y="0"/>
                  </a:lnTo>
                  <a:lnTo>
                    <a:pt x="1706" y="0"/>
                  </a:lnTo>
                  <a:lnTo>
                    <a:pt x="1998" y="2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Shape 83"/>
            <p:cNvSpPr/>
            <p:nvPr/>
          </p:nvSpPr>
          <p:spPr>
            <a:xfrm>
              <a:off x="6058550" y="1776125"/>
              <a:ext cx="182075" cy="182075"/>
            </a:xfrm>
            <a:custGeom>
              <a:avLst/>
              <a:gdLst/>
              <a:ahLst/>
              <a:cxnLst/>
              <a:rect l="0" t="0" r="0" b="0"/>
              <a:pathLst>
                <a:path w="7283" h="7283" fill="none" extrusionOk="0">
                  <a:moveTo>
                    <a:pt x="5431" y="463"/>
                  </a:moveTo>
                  <a:lnTo>
                    <a:pt x="5431" y="463"/>
                  </a:lnTo>
                  <a:lnTo>
                    <a:pt x="5042" y="269"/>
                  </a:lnTo>
                  <a:lnTo>
                    <a:pt x="4823" y="195"/>
                  </a:lnTo>
                  <a:lnTo>
                    <a:pt x="4603" y="122"/>
                  </a:lnTo>
                  <a:lnTo>
                    <a:pt x="4360" y="74"/>
                  </a:lnTo>
                  <a:lnTo>
                    <a:pt x="4141" y="25"/>
                  </a:lnTo>
                  <a:lnTo>
                    <a:pt x="3897" y="1"/>
                  </a:lnTo>
                  <a:lnTo>
                    <a:pt x="3654" y="1"/>
                  </a:lnTo>
                  <a:lnTo>
                    <a:pt x="3654" y="1"/>
                  </a:lnTo>
                  <a:lnTo>
                    <a:pt x="3288" y="25"/>
                  </a:lnTo>
                  <a:lnTo>
                    <a:pt x="2923" y="74"/>
                  </a:lnTo>
                  <a:lnTo>
                    <a:pt x="2558" y="147"/>
                  </a:lnTo>
                  <a:lnTo>
                    <a:pt x="2241" y="293"/>
                  </a:lnTo>
                  <a:lnTo>
                    <a:pt x="1924" y="439"/>
                  </a:lnTo>
                  <a:lnTo>
                    <a:pt x="1608" y="609"/>
                  </a:lnTo>
                  <a:lnTo>
                    <a:pt x="1340" y="829"/>
                  </a:lnTo>
                  <a:lnTo>
                    <a:pt x="1072" y="1072"/>
                  </a:lnTo>
                  <a:lnTo>
                    <a:pt x="828" y="1316"/>
                  </a:lnTo>
                  <a:lnTo>
                    <a:pt x="633" y="1608"/>
                  </a:lnTo>
                  <a:lnTo>
                    <a:pt x="439" y="1900"/>
                  </a:lnTo>
                  <a:lnTo>
                    <a:pt x="293" y="2217"/>
                  </a:lnTo>
                  <a:lnTo>
                    <a:pt x="171" y="2558"/>
                  </a:lnTo>
                  <a:lnTo>
                    <a:pt x="73" y="2899"/>
                  </a:lnTo>
                  <a:lnTo>
                    <a:pt x="25" y="3264"/>
                  </a:lnTo>
                  <a:lnTo>
                    <a:pt x="0" y="3629"/>
                  </a:lnTo>
                  <a:lnTo>
                    <a:pt x="0" y="3629"/>
                  </a:lnTo>
                  <a:lnTo>
                    <a:pt x="25" y="4019"/>
                  </a:lnTo>
                  <a:lnTo>
                    <a:pt x="73" y="4360"/>
                  </a:lnTo>
                  <a:lnTo>
                    <a:pt x="171" y="4725"/>
                  </a:lnTo>
                  <a:lnTo>
                    <a:pt x="293" y="5066"/>
                  </a:lnTo>
                  <a:lnTo>
                    <a:pt x="439" y="5383"/>
                  </a:lnTo>
                  <a:lnTo>
                    <a:pt x="633" y="5675"/>
                  </a:lnTo>
                  <a:lnTo>
                    <a:pt x="828" y="5943"/>
                  </a:lnTo>
                  <a:lnTo>
                    <a:pt x="1072" y="6211"/>
                  </a:lnTo>
                  <a:lnTo>
                    <a:pt x="1340" y="6455"/>
                  </a:lnTo>
                  <a:lnTo>
                    <a:pt x="1608" y="6650"/>
                  </a:lnTo>
                  <a:lnTo>
                    <a:pt x="1924" y="6844"/>
                  </a:lnTo>
                  <a:lnTo>
                    <a:pt x="2241" y="6990"/>
                  </a:lnTo>
                  <a:lnTo>
                    <a:pt x="2558" y="7112"/>
                  </a:lnTo>
                  <a:lnTo>
                    <a:pt x="2923" y="7210"/>
                  </a:lnTo>
                  <a:lnTo>
                    <a:pt x="3288" y="7258"/>
                  </a:lnTo>
                  <a:lnTo>
                    <a:pt x="3654" y="7283"/>
                  </a:lnTo>
                  <a:lnTo>
                    <a:pt x="3654" y="7283"/>
                  </a:lnTo>
                  <a:lnTo>
                    <a:pt x="4019" y="7258"/>
                  </a:lnTo>
                  <a:lnTo>
                    <a:pt x="4384" y="7210"/>
                  </a:lnTo>
                  <a:lnTo>
                    <a:pt x="4725" y="7112"/>
                  </a:lnTo>
                  <a:lnTo>
                    <a:pt x="5066" y="6990"/>
                  </a:lnTo>
                  <a:lnTo>
                    <a:pt x="5383" y="6844"/>
                  </a:lnTo>
                  <a:lnTo>
                    <a:pt x="5675" y="6650"/>
                  </a:lnTo>
                  <a:lnTo>
                    <a:pt x="5967" y="6455"/>
                  </a:lnTo>
                  <a:lnTo>
                    <a:pt x="6235" y="6211"/>
                  </a:lnTo>
                  <a:lnTo>
                    <a:pt x="6454" y="5943"/>
                  </a:lnTo>
                  <a:lnTo>
                    <a:pt x="6674" y="5675"/>
                  </a:lnTo>
                  <a:lnTo>
                    <a:pt x="6844" y="5383"/>
                  </a:lnTo>
                  <a:lnTo>
                    <a:pt x="7014" y="5066"/>
                  </a:lnTo>
                  <a:lnTo>
                    <a:pt x="7136" y="4725"/>
                  </a:lnTo>
                  <a:lnTo>
                    <a:pt x="7209" y="4360"/>
                  </a:lnTo>
                  <a:lnTo>
                    <a:pt x="7282" y="4019"/>
                  </a:lnTo>
                  <a:lnTo>
                    <a:pt x="7282" y="3629"/>
                  </a:lnTo>
                  <a:lnTo>
                    <a:pt x="7282" y="3629"/>
                  </a:lnTo>
                  <a:lnTo>
                    <a:pt x="7282" y="3386"/>
                  </a:lnTo>
                  <a:lnTo>
                    <a:pt x="7258" y="3167"/>
                  </a:lnTo>
                  <a:lnTo>
                    <a:pt x="7234" y="2923"/>
                  </a:lnTo>
                  <a:lnTo>
                    <a:pt x="7161" y="2704"/>
                  </a:lnTo>
                  <a:lnTo>
                    <a:pt x="7112" y="2485"/>
                  </a:lnTo>
                  <a:lnTo>
                    <a:pt x="7014" y="2266"/>
                  </a:lnTo>
                  <a:lnTo>
                    <a:pt x="6820" y="1852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Shape 84"/>
            <p:cNvSpPr/>
            <p:nvPr/>
          </p:nvSpPr>
          <p:spPr>
            <a:xfrm>
              <a:off x="5971475" y="2001400"/>
              <a:ext cx="74925" cy="70675"/>
            </a:xfrm>
            <a:custGeom>
              <a:avLst/>
              <a:gdLst/>
              <a:ahLst/>
              <a:cxnLst/>
              <a:rect l="0" t="0" r="0" b="0"/>
              <a:pathLst>
                <a:path w="2997" h="2827" fill="none" extrusionOk="0">
                  <a:moveTo>
                    <a:pt x="1462" y="1"/>
                  </a:moveTo>
                  <a:lnTo>
                    <a:pt x="293" y="1170"/>
                  </a:lnTo>
                  <a:lnTo>
                    <a:pt x="293" y="1170"/>
                  </a:lnTo>
                  <a:lnTo>
                    <a:pt x="171" y="1316"/>
                  </a:lnTo>
                  <a:lnTo>
                    <a:pt x="74" y="1487"/>
                  </a:lnTo>
                  <a:lnTo>
                    <a:pt x="25" y="1657"/>
                  </a:lnTo>
                  <a:lnTo>
                    <a:pt x="1" y="1852"/>
                  </a:lnTo>
                  <a:lnTo>
                    <a:pt x="25" y="2047"/>
                  </a:lnTo>
                  <a:lnTo>
                    <a:pt x="74" y="2217"/>
                  </a:lnTo>
                  <a:lnTo>
                    <a:pt x="171" y="2388"/>
                  </a:lnTo>
                  <a:lnTo>
                    <a:pt x="293" y="2534"/>
                  </a:lnTo>
                  <a:lnTo>
                    <a:pt x="293" y="2534"/>
                  </a:lnTo>
                  <a:lnTo>
                    <a:pt x="439" y="2656"/>
                  </a:lnTo>
                  <a:lnTo>
                    <a:pt x="609" y="2753"/>
                  </a:lnTo>
                  <a:lnTo>
                    <a:pt x="804" y="2802"/>
                  </a:lnTo>
                  <a:lnTo>
                    <a:pt x="975" y="2826"/>
                  </a:lnTo>
                  <a:lnTo>
                    <a:pt x="975" y="2826"/>
                  </a:lnTo>
                  <a:lnTo>
                    <a:pt x="1170" y="2802"/>
                  </a:lnTo>
                  <a:lnTo>
                    <a:pt x="1340" y="2753"/>
                  </a:lnTo>
                  <a:lnTo>
                    <a:pt x="1511" y="2656"/>
                  </a:lnTo>
                  <a:lnTo>
                    <a:pt x="1681" y="2534"/>
                  </a:lnTo>
                  <a:lnTo>
                    <a:pt x="2850" y="1365"/>
                  </a:lnTo>
                  <a:lnTo>
                    <a:pt x="2850" y="1365"/>
                  </a:lnTo>
                  <a:lnTo>
                    <a:pt x="2996" y="119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Shape 85"/>
            <p:cNvSpPr/>
            <p:nvPr/>
          </p:nvSpPr>
          <p:spPr>
            <a:xfrm>
              <a:off x="6253375" y="2001400"/>
              <a:ext cx="74325" cy="70675"/>
            </a:xfrm>
            <a:custGeom>
              <a:avLst/>
              <a:gdLst/>
              <a:ahLst/>
              <a:cxnLst/>
              <a:rect l="0" t="0" r="0" b="0"/>
              <a:pathLst>
                <a:path w="2973" h="2827" fill="none" extrusionOk="0">
                  <a:moveTo>
                    <a:pt x="1" y="1194"/>
                  </a:moveTo>
                  <a:lnTo>
                    <a:pt x="1" y="1194"/>
                  </a:lnTo>
                  <a:lnTo>
                    <a:pt x="123" y="1365"/>
                  </a:lnTo>
                  <a:lnTo>
                    <a:pt x="1316" y="2534"/>
                  </a:lnTo>
                  <a:lnTo>
                    <a:pt x="1316" y="2534"/>
                  </a:lnTo>
                  <a:lnTo>
                    <a:pt x="1462" y="2656"/>
                  </a:lnTo>
                  <a:lnTo>
                    <a:pt x="1633" y="2753"/>
                  </a:lnTo>
                  <a:lnTo>
                    <a:pt x="1827" y="2802"/>
                  </a:lnTo>
                  <a:lnTo>
                    <a:pt x="1998" y="2826"/>
                  </a:lnTo>
                  <a:lnTo>
                    <a:pt x="1998" y="2826"/>
                  </a:lnTo>
                  <a:lnTo>
                    <a:pt x="2193" y="2802"/>
                  </a:lnTo>
                  <a:lnTo>
                    <a:pt x="2363" y="2753"/>
                  </a:lnTo>
                  <a:lnTo>
                    <a:pt x="2534" y="2656"/>
                  </a:lnTo>
                  <a:lnTo>
                    <a:pt x="2704" y="2534"/>
                  </a:lnTo>
                  <a:lnTo>
                    <a:pt x="2704" y="2534"/>
                  </a:lnTo>
                  <a:lnTo>
                    <a:pt x="2826" y="2388"/>
                  </a:lnTo>
                  <a:lnTo>
                    <a:pt x="2923" y="2217"/>
                  </a:lnTo>
                  <a:lnTo>
                    <a:pt x="2972" y="2047"/>
                  </a:lnTo>
                  <a:lnTo>
                    <a:pt x="2972" y="1852"/>
                  </a:lnTo>
                  <a:lnTo>
                    <a:pt x="2972" y="1657"/>
                  </a:lnTo>
                  <a:lnTo>
                    <a:pt x="2923" y="1487"/>
                  </a:lnTo>
                  <a:lnTo>
                    <a:pt x="2826" y="1316"/>
                  </a:lnTo>
                  <a:lnTo>
                    <a:pt x="2704" y="1170"/>
                  </a:lnTo>
                  <a:lnTo>
                    <a:pt x="1535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Shape 86"/>
            <p:cNvSpPr/>
            <p:nvPr/>
          </p:nvSpPr>
          <p:spPr>
            <a:xfrm>
              <a:off x="6137700" y="1623900"/>
              <a:ext cx="250875" cy="255150"/>
            </a:xfrm>
            <a:custGeom>
              <a:avLst/>
              <a:gdLst/>
              <a:ahLst/>
              <a:cxnLst/>
              <a:rect l="0" t="0" r="0" b="0"/>
              <a:pathLst>
                <a:path w="10035" h="10206" fill="none" extrusionOk="0">
                  <a:moveTo>
                    <a:pt x="9718" y="2412"/>
                  </a:moveTo>
                  <a:lnTo>
                    <a:pt x="8671" y="2217"/>
                  </a:lnTo>
                  <a:lnTo>
                    <a:pt x="9694" y="1194"/>
                  </a:lnTo>
                  <a:lnTo>
                    <a:pt x="9694" y="1194"/>
                  </a:lnTo>
                  <a:lnTo>
                    <a:pt x="9767" y="1121"/>
                  </a:lnTo>
                  <a:lnTo>
                    <a:pt x="9815" y="1024"/>
                  </a:lnTo>
                  <a:lnTo>
                    <a:pt x="9840" y="951"/>
                  </a:lnTo>
                  <a:lnTo>
                    <a:pt x="9840" y="853"/>
                  </a:lnTo>
                  <a:lnTo>
                    <a:pt x="9840" y="756"/>
                  </a:lnTo>
                  <a:lnTo>
                    <a:pt x="9815" y="658"/>
                  </a:lnTo>
                  <a:lnTo>
                    <a:pt x="9767" y="585"/>
                  </a:lnTo>
                  <a:lnTo>
                    <a:pt x="9694" y="512"/>
                  </a:lnTo>
                  <a:lnTo>
                    <a:pt x="9694" y="512"/>
                  </a:lnTo>
                  <a:lnTo>
                    <a:pt x="9621" y="439"/>
                  </a:lnTo>
                  <a:lnTo>
                    <a:pt x="9548" y="391"/>
                  </a:lnTo>
                  <a:lnTo>
                    <a:pt x="9450" y="366"/>
                  </a:lnTo>
                  <a:lnTo>
                    <a:pt x="9353" y="366"/>
                  </a:lnTo>
                  <a:lnTo>
                    <a:pt x="9255" y="366"/>
                  </a:lnTo>
                  <a:lnTo>
                    <a:pt x="9182" y="391"/>
                  </a:lnTo>
                  <a:lnTo>
                    <a:pt x="9085" y="439"/>
                  </a:lnTo>
                  <a:lnTo>
                    <a:pt x="9012" y="512"/>
                  </a:lnTo>
                  <a:lnTo>
                    <a:pt x="7867" y="1657"/>
                  </a:lnTo>
                  <a:lnTo>
                    <a:pt x="7867" y="1657"/>
                  </a:lnTo>
                  <a:lnTo>
                    <a:pt x="7818" y="1487"/>
                  </a:lnTo>
                  <a:lnTo>
                    <a:pt x="7599" y="317"/>
                  </a:lnTo>
                  <a:lnTo>
                    <a:pt x="7599" y="317"/>
                  </a:lnTo>
                  <a:lnTo>
                    <a:pt x="7575" y="196"/>
                  </a:lnTo>
                  <a:lnTo>
                    <a:pt x="7526" y="98"/>
                  </a:lnTo>
                  <a:lnTo>
                    <a:pt x="7477" y="50"/>
                  </a:lnTo>
                  <a:lnTo>
                    <a:pt x="7404" y="1"/>
                  </a:lnTo>
                  <a:lnTo>
                    <a:pt x="7331" y="1"/>
                  </a:lnTo>
                  <a:lnTo>
                    <a:pt x="7234" y="25"/>
                  </a:lnTo>
                  <a:lnTo>
                    <a:pt x="7161" y="74"/>
                  </a:lnTo>
                  <a:lnTo>
                    <a:pt x="7063" y="147"/>
                  </a:lnTo>
                  <a:lnTo>
                    <a:pt x="5432" y="1754"/>
                  </a:lnTo>
                  <a:lnTo>
                    <a:pt x="5432" y="1754"/>
                  </a:lnTo>
                  <a:lnTo>
                    <a:pt x="5358" y="1852"/>
                  </a:lnTo>
                  <a:lnTo>
                    <a:pt x="5285" y="1974"/>
                  </a:lnTo>
                  <a:lnTo>
                    <a:pt x="5212" y="2120"/>
                  </a:lnTo>
                  <a:lnTo>
                    <a:pt x="5164" y="2242"/>
                  </a:lnTo>
                  <a:lnTo>
                    <a:pt x="5139" y="2388"/>
                  </a:lnTo>
                  <a:lnTo>
                    <a:pt x="5115" y="2534"/>
                  </a:lnTo>
                  <a:lnTo>
                    <a:pt x="5115" y="2680"/>
                  </a:lnTo>
                  <a:lnTo>
                    <a:pt x="5115" y="2802"/>
                  </a:lnTo>
                  <a:lnTo>
                    <a:pt x="5334" y="3971"/>
                  </a:lnTo>
                  <a:lnTo>
                    <a:pt x="5334" y="3971"/>
                  </a:lnTo>
                  <a:lnTo>
                    <a:pt x="5383" y="4141"/>
                  </a:lnTo>
                  <a:lnTo>
                    <a:pt x="147" y="9378"/>
                  </a:lnTo>
                  <a:lnTo>
                    <a:pt x="147" y="9378"/>
                  </a:lnTo>
                  <a:lnTo>
                    <a:pt x="73" y="9451"/>
                  </a:lnTo>
                  <a:lnTo>
                    <a:pt x="25" y="9548"/>
                  </a:lnTo>
                  <a:lnTo>
                    <a:pt x="0" y="9645"/>
                  </a:lnTo>
                  <a:lnTo>
                    <a:pt x="0" y="9718"/>
                  </a:lnTo>
                  <a:lnTo>
                    <a:pt x="0" y="9816"/>
                  </a:lnTo>
                  <a:lnTo>
                    <a:pt x="25" y="9913"/>
                  </a:lnTo>
                  <a:lnTo>
                    <a:pt x="73" y="9986"/>
                  </a:lnTo>
                  <a:lnTo>
                    <a:pt x="147" y="10059"/>
                  </a:lnTo>
                  <a:lnTo>
                    <a:pt x="147" y="10059"/>
                  </a:lnTo>
                  <a:lnTo>
                    <a:pt x="220" y="10133"/>
                  </a:lnTo>
                  <a:lnTo>
                    <a:pt x="293" y="10181"/>
                  </a:lnTo>
                  <a:lnTo>
                    <a:pt x="390" y="10206"/>
                  </a:lnTo>
                  <a:lnTo>
                    <a:pt x="488" y="10206"/>
                  </a:lnTo>
                  <a:lnTo>
                    <a:pt x="488" y="10206"/>
                  </a:lnTo>
                  <a:lnTo>
                    <a:pt x="585" y="10206"/>
                  </a:lnTo>
                  <a:lnTo>
                    <a:pt x="658" y="10181"/>
                  </a:lnTo>
                  <a:lnTo>
                    <a:pt x="755" y="10133"/>
                  </a:lnTo>
                  <a:lnTo>
                    <a:pt x="828" y="10059"/>
                  </a:lnTo>
                  <a:lnTo>
                    <a:pt x="6187" y="4726"/>
                  </a:lnTo>
                  <a:lnTo>
                    <a:pt x="7234" y="4896"/>
                  </a:lnTo>
                  <a:lnTo>
                    <a:pt x="7234" y="4896"/>
                  </a:lnTo>
                  <a:lnTo>
                    <a:pt x="7356" y="4921"/>
                  </a:lnTo>
                  <a:lnTo>
                    <a:pt x="7502" y="4921"/>
                  </a:lnTo>
                  <a:lnTo>
                    <a:pt x="7624" y="4896"/>
                  </a:lnTo>
                  <a:lnTo>
                    <a:pt x="7770" y="4848"/>
                  </a:lnTo>
                  <a:lnTo>
                    <a:pt x="7916" y="4799"/>
                  </a:lnTo>
                  <a:lnTo>
                    <a:pt x="8038" y="4750"/>
                  </a:lnTo>
                  <a:lnTo>
                    <a:pt x="8159" y="4677"/>
                  </a:lnTo>
                  <a:lnTo>
                    <a:pt x="8257" y="4580"/>
                  </a:lnTo>
                  <a:lnTo>
                    <a:pt x="9889" y="2948"/>
                  </a:lnTo>
                  <a:lnTo>
                    <a:pt x="9889" y="2948"/>
                  </a:lnTo>
                  <a:lnTo>
                    <a:pt x="9962" y="2875"/>
                  </a:lnTo>
                  <a:lnTo>
                    <a:pt x="10010" y="2777"/>
                  </a:lnTo>
                  <a:lnTo>
                    <a:pt x="10035" y="2704"/>
                  </a:lnTo>
                  <a:lnTo>
                    <a:pt x="10010" y="2607"/>
                  </a:lnTo>
                  <a:lnTo>
                    <a:pt x="9986" y="2558"/>
                  </a:lnTo>
                  <a:lnTo>
                    <a:pt x="9913" y="2485"/>
                  </a:lnTo>
                  <a:lnTo>
                    <a:pt x="9815" y="2436"/>
                  </a:lnTo>
                  <a:lnTo>
                    <a:pt x="9718" y="2412"/>
                  </a:lnTo>
                  <a:lnTo>
                    <a:pt x="9718" y="2412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" name="Shape 87"/>
          <p:cNvSpPr/>
          <p:nvPr/>
        </p:nvSpPr>
        <p:spPr>
          <a:xfrm>
            <a:off x="7349050" y="1755632"/>
            <a:ext cx="479648" cy="639531"/>
          </a:xfrm>
          <a:custGeom>
            <a:avLst/>
            <a:gdLst/>
            <a:ahLst/>
            <a:cxnLst/>
            <a:rect l="0" t="0" r="0" b="0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952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1706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 txBox="1">
            <a:spLocks noGrp="1"/>
          </p:cNvSpPr>
          <p:nvPr>
            <p:ph type="title"/>
          </p:nvPr>
        </p:nvSpPr>
        <p:spPr>
          <a:xfrm>
            <a:off x="1842475" y="1596100"/>
            <a:ext cx="4115400" cy="829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90" name="Shape 90"/>
          <p:cNvSpPr txBox="1">
            <a:spLocks noGrp="1"/>
          </p:cNvSpPr>
          <p:nvPr>
            <p:ph type="body" idx="1"/>
          </p:nvPr>
        </p:nvSpPr>
        <p:spPr>
          <a:xfrm>
            <a:off x="1842475" y="2557708"/>
            <a:ext cx="4115400" cy="360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■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▫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▫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91" name="Shape 91" descr="Death_to_stock_communicate_hands_2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106185" y="2760910"/>
            <a:ext cx="1037815" cy="1383751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Shape 92" descr="Death_to_stock_communicate_hands_5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66221" y="12"/>
            <a:ext cx="2077780" cy="2770360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Shape 93"/>
          <p:cNvSpPr/>
          <p:nvPr/>
        </p:nvSpPr>
        <p:spPr>
          <a:xfrm>
            <a:off x="7070023" y="2763107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Shape 94"/>
          <p:cNvSpPr/>
          <p:nvPr/>
        </p:nvSpPr>
        <p:spPr>
          <a:xfrm>
            <a:off x="8106245" y="4144683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Shape 95"/>
          <p:cNvSpPr/>
          <p:nvPr/>
        </p:nvSpPr>
        <p:spPr>
          <a:xfrm>
            <a:off x="7070023" y="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Shape 96"/>
          <p:cNvSpPr/>
          <p:nvPr/>
        </p:nvSpPr>
        <p:spPr>
          <a:xfrm>
            <a:off x="7" y="5474392"/>
            <a:ext cx="1037700" cy="1383600"/>
          </a:xfrm>
          <a:prstGeom prst="rect">
            <a:avLst/>
          </a:prstGeom>
          <a:solidFill>
            <a:srgbClr val="FAA9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Shape 97"/>
          <p:cNvSpPr/>
          <p:nvPr/>
        </p:nvSpPr>
        <p:spPr>
          <a:xfrm>
            <a:off x="0" y="4782796"/>
            <a:ext cx="518700" cy="69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Shape 98"/>
          <p:cNvSpPr/>
          <p:nvPr/>
        </p:nvSpPr>
        <p:spPr>
          <a:xfrm>
            <a:off x="518691" y="54743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Shape 99"/>
          <p:cNvSpPr/>
          <p:nvPr/>
        </p:nvSpPr>
        <p:spPr>
          <a:xfrm>
            <a:off x="6551323" y="-12"/>
            <a:ext cx="518700" cy="691600"/>
          </a:xfrm>
          <a:prstGeom prst="rect">
            <a:avLst/>
          </a:prstGeom>
          <a:solidFill>
            <a:srgbClr val="FAA9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Shape 100"/>
          <p:cNvSpPr/>
          <p:nvPr/>
        </p:nvSpPr>
        <p:spPr>
          <a:xfrm>
            <a:off x="7587466" y="34449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1" name="Shape 101"/>
          <p:cNvGrpSpPr/>
          <p:nvPr/>
        </p:nvGrpSpPr>
        <p:grpSpPr>
          <a:xfrm>
            <a:off x="7332942" y="359734"/>
            <a:ext cx="498130" cy="664135"/>
            <a:chOff x="1923675" y="1633650"/>
            <a:chExt cx="436000" cy="435975"/>
          </a:xfrm>
        </p:grpSpPr>
        <p:sp>
          <p:nvSpPr>
            <p:cNvPr id="102" name="Shape 102"/>
            <p:cNvSpPr/>
            <p:nvPr/>
          </p:nvSpPr>
          <p:spPr>
            <a:xfrm>
              <a:off x="2209250" y="1633650"/>
              <a:ext cx="150425" cy="150425"/>
            </a:xfrm>
            <a:custGeom>
              <a:avLst/>
              <a:gdLst/>
              <a:ahLst/>
              <a:cxnLst/>
              <a:rect l="0" t="0" r="0" b="0"/>
              <a:pathLst>
                <a:path w="6017" h="6017" fill="none" extrusionOk="0">
                  <a:moveTo>
                    <a:pt x="5846" y="3605"/>
                  </a:moveTo>
                  <a:lnTo>
                    <a:pt x="2412" y="171"/>
                  </a:lnTo>
                  <a:lnTo>
                    <a:pt x="2412" y="171"/>
                  </a:lnTo>
                  <a:lnTo>
                    <a:pt x="2314" y="98"/>
                  </a:lnTo>
                  <a:lnTo>
                    <a:pt x="2217" y="49"/>
                  </a:lnTo>
                  <a:lnTo>
                    <a:pt x="2095" y="25"/>
                  </a:lnTo>
                  <a:lnTo>
                    <a:pt x="1997" y="1"/>
                  </a:lnTo>
                  <a:lnTo>
                    <a:pt x="1876" y="25"/>
                  </a:lnTo>
                  <a:lnTo>
                    <a:pt x="1778" y="49"/>
                  </a:lnTo>
                  <a:lnTo>
                    <a:pt x="1681" y="98"/>
                  </a:lnTo>
                  <a:lnTo>
                    <a:pt x="1583" y="171"/>
                  </a:lnTo>
                  <a:lnTo>
                    <a:pt x="0" y="1778"/>
                  </a:lnTo>
                  <a:lnTo>
                    <a:pt x="4238" y="6016"/>
                  </a:lnTo>
                  <a:lnTo>
                    <a:pt x="5846" y="4433"/>
                  </a:lnTo>
                  <a:lnTo>
                    <a:pt x="5846" y="4433"/>
                  </a:lnTo>
                  <a:lnTo>
                    <a:pt x="5919" y="4336"/>
                  </a:lnTo>
                  <a:lnTo>
                    <a:pt x="5967" y="4238"/>
                  </a:lnTo>
                  <a:lnTo>
                    <a:pt x="5992" y="4141"/>
                  </a:lnTo>
                  <a:lnTo>
                    <a:pt x="6016" y="4019"/>
                  </a:lnTo>
                  <a:lnTo>
                    <a:pt x="5992" y="3922"/>
                  </a:lnTo>
                  <a:lnTo>
                    <a:pt x="5967" y="3800"/>
                  </a:lnTo>
                  <a:lnTo>
                    <a:pt x="5919" y="3703"/>
                  </a:lnTo>
                  <a:lnTo>
                    <a:pt x="5846" y="3605"/>
                  </a:lnTo>
                  <a:lnTo>
                    <a:pt x="5846" y="3605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Shape 103"/>
            <p:cNvSpPr/>
            <p:nvPr/>
          </p:nvSpPr>
          <p:spPr>
            <a:xfrm>
              <a:off x="2019900" y="1757250"/>
              <a:ext cx="261825" cy="261850"/>
            </a:xfrm>
            <a:custGeom>
              <a:avLst/>
              <a:gdLst/>
              <a:ahLst/>
              <a:cxnLst/>
              <a:rect l="0" t="0" r="0" b="0"/>
              <a:pathLst>
                <a:path w="10473" h="10474" fill="none" extrusionOk="0">
                  <a:moveTo>
                    <a:pt x="10473" y="1"/>
                  </a:moveTo>
                  <a:lnTo>
                    <a:pt x="0" y="10473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Shape 104"/>
            <p:cNvSpPr/>
            <p:nvPr/>
          </p:nvSpPr>
          <p:spPr>
            <a:xfrm>
              <a:off x="1923675" y="1681150"/>
              <a:ext cx="388500" cy="388475"/>
            </a:xfrm>
            <a:custGeom>
              <a:avLst/>
              <a:gdLst/>
              <a:ahLst/>
              <a:cxnLst/>
              <a:rect l="0" t="0" r="0" b="0"/>
              <a:pathLst>
                <a:path w="15540" h="15539" fill="none" extrusionOk="0">
                  <a:moveTo>
                    <a:pt x="11277" y="0"/>
                  </a:moveTo>
                  <a:lnTo>
                    <a:pt x="756" y="10546"/>
                  </a:lnTo>
                  <a:lnTo>
                    <a:pt x="756" y="10546"/>
                  </a:lnTo>
                  <a:lnTo>
                    <a:pt x="683" y="10619"/>
                  </a:lnTo>
                  <a:lnTo>
                    <a:pt x="634" y="10692"/>
                  </a:lnTo>
                  <a:lnTo>
                    <a:pt x="610" y="10765"/>
                  </a:lnTo>
                  <a:lnTo>
                    <a:pt x="585" y="10863"/>
                  </a:lnTo>
                  <a:lnTo>
                    <a:pt x="1" y="14881"/>
                  </a:lnTo>
                  <a:lnTo>
                    <a:pt x="1" y="14881"/>
                  </a:lnTo>
                  <a:lnTo>
                    <a:pt x="1" y="15003"/>
                  </a:lnTo>
                  <a:lnTo>
                    <a:pt x="25" y="15149"/>
                  </a:lnTo>
                  <a:lnTo>
                    <a:pt x="98" y="15271"/>
                  </a:lnTo>
                  <a:lnTo>
                    <a:pt x="171" y="15368"/>
                  </a:lnTo>
                  <a:lnTo>
                    <a:pt x="171" y="15368"/>
                  </a:lnTo>
                  <a:lnTo>
                    <a:pt x="269" y="15441"/>
                  </a:lnTo>
                  <a:lnTo>
                    <a:pt x="366" y="15490"/>
                  </a:lnTo>
                  <a:lnTo>
                    <a:pt x="464" y="15514"/>
                  </a:lnTo>
                  <a:lnTo>
                    <a:pt x="585" y="15539"/>
                  </a:lnTo>
                  <a:lnTo>
                    <a:pt x="585" y="15539"/>
                  </a:lnTo>
                  <a:lnTo>
                    <a:pt x="659" y="15539"/>
                  </a:lnTo>
                  <a:lnTo>
                    <a:pt x="4677" y="14954"/>
                  </a:lnTo>
                  <a:lnTo>
                    <a:pt x="4677" y="14954"/>
                  </a:lnTo>
                  <a:lnTo>
                    <a:pt x="4848" y="14905"/>
                  </a:lnTo>
                  <a:lnTo>
                    <a:pt x="4921" y="14857"/>
                  </a:lnTo>
                  <a:lnTo>
                    <a:pt x="4994" y="14784"/>
                  </a:lnTo>
                  <a:lnTo>
                    <a:pt x="15539" y="4262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Shape 105"/>
            <p:cNvSpPr/>
            <p:nvPr/>
          </p:nvSpPr>
          <p:spPr>
            <a:xfrm>
              <a:off x="1974225" y="1711575"/>
              <a:ext cx="261825" cy="261850"/>
            </a:xfrm>
            <a:custGeom>
              <a:avLst/>
              <a:gdLst/>
              <a:ahLst/>
              <a:cxnLst/>
              <a:rect l="0" t="0" r="0" b="0"/>
              <a:pathLst>
                <a:path w="10473" h="10474" fill="none" extrusionOk="0">
                  <a:moveTo>
                    <a:pt x="0" y="10474"/>
                  </a:moveTo>
                  <a:lnTo>
                    <a:pt x="10473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1934650" y="2014200"/>
              <a:ext cx="44475" cy="44475"/>
            </a:xfrm>
            <a:custGeom>
              <a:avLst/>
              <a:gdLst/>
              <a:ahLst/>
              <a:cxnLst/>
              <a:rect l="0" t="0" r="0" b="0"/>
              <a:pathLst>
                <a:path w="1779" h="1779" fill="none" extrusionOk="0">
                  <a:moveTo>
                    <a:pt x="1778" y="1778"/>
                  </a:move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Shape 107"/>
            <p:cNvSpPr/>
            <p:nvPr/>
          </p:nvSpPr>
          <p:spPr>
            <a:xfrm>
              <a:off x="1944375" y="1947225"/>
              <a:ext cx="101725" cy="101700"/>
            </a:xfrm>
            <a:custGeom>
              <a:avLst/>
              <a:gdLst/>
              <a:ahLst/>
              <a:cxnLst/>
              <a:rect l="0" t="0" r="0" b="0"/>
              <a:pathLst>
                <a:path w="4069" h="4068" fill="none" extrusionOk="0">
                  <a:moveTo>
                    <a:pt x="1" y="49"/>
                  </a:moveTo>
                  <a:lnTo>
                    <a:pt x="1" y="49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4068" y="4043"/>
                  </a:lnTo>
                  <a:lnTo>
                    <a:pt x="4068" y="4043"/>
                  </a:lnTo>
                  <a:lnTo>
                    <a:pt x="4068" y="4043"/>
                  </a:lnTo>
                  <a:lnTo>
                    <a:pt x="4020" y="4068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2025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" name="Shape 109" descr="Death_to_stock_photography_Vibrant-(10-of-10)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69776" y="1383601"/>
            <a:ext cx="2070675" cy="276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Shape 110"/>
          <p:cNvSpPr/>
          <p:nvPr/>
        </p:nvSpPr>
        <p:spPr>
          <a:xfrm>
            <a:off x="7070023" y="2763101"/>
            <a:ext cx="1037700" cy="1383600"/>
          </a:xfrm>
          <a:prstGeom prst="rect">
            <a:avLst/>
          </a:prstGeom>
          <a:solidFill>
            <a:srgbClr val="CEDBE0">
              <a:alpha val="326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1" name="Shape 111" descr="Death_to_stock_photography_Vibrant-(9-of-10)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102626" y="1"/>
            <a:ext cx="1037825" cy="1383767"/>
          </a:xfrm>
          <a:prstGeom prst="rect">
            <a:avLst/>
          </a:prstGeom>
          <a:noFill/>
          <a:ln>
            <a:noFill/>
          </a:ln>
        </p:spPr>
      </p:pic>
      <p:sp>
        <p:nvSpPr>
          <p:cNvPr id="112" name="Shape 112"/>
          <p:cNvSpPr txBox="1">
            <a:spLocks noGrp="1"/>
          </p:cNvSpPr>
          <p:nvPr>
            <p:ph type="title"/>
          </p:nvPr>
        </p:nvSpPr>
        <p:spPr>
          <a:xfrm>
            <a:off x="1842475" y="1596100"/>
            <a:ext cx="4406400" cy="829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13" name="Shape 113"/>
          <p:cNvSpPr txBox="1">
            <a:spLocks noGrp="1"/>
          </p:cNvSpPr>
          <p:nvPr>
            <p:ph type="body" idx="1"/>
          </p:nvPr>
        </p:nvSpPr>
        <p:spPr>
          <a:xfrm>
            <a:off x="1842475" y="2425300"/>
            <a:ext cx="2172900" cy="4142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■"/>
              <a:defRPr sz="14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▫"/>
              <a:defRPr sz="14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▫"/>
              <a:defRPr sz="14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body" idx="2"/>
          </p:nvPr>
        </p:nvSpPr>
        <p:spPr>
          <a:xfrm>
            <a:off x="4063136" y="2425300"/>
            <a:ext cx="2185800" cy="4142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■"/>
              <a:defRPr sz="14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▫"/>
              <a:defRPr sz="14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▫"/>
              <a:defRPr sz="14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5" name="Shape 115"/>
          <p:cNvSpPr/>
          <p:nvPr/>
        </p:nvSpPr>
        <p:spPr>
          <a:xfrm>
            <a:off x="8102686" y="4146789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Shape 116"/>
          <p:cNvSpPr/>
          <p:nvPr/>
        </p:nvSpPr>
        <p:spPr>
          <a:xfrm>
            <a:off x="7070032" y="83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Shape 117"/>
          <p:cNvSpPr/>
          <p:nvPr/>
        </p:nvSpPr>
        <p:spPr>
          <a:xfrm>
            <a:off x="7" y="5474392"/>
            <a:ext cx="1037700" cy="1383600"/>
          </a:xfrm>
          <a:prstGeom prst="rect">
            <a:avLst/>
          </a:prstGeom>
          <a:solidFill>
            <a:srgbClr val="37A9D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" name="Shape 118"/>
          <p:cNvSpPr/>
          <p:nvPr/>
        </p:nvSpPr>
        <p:spPr>
          <a:xfrm>
            <a:off x="1037700" y="6165996"/>
            <a:ext cx="518700" cy="69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Shape 119"/>
          <p:cNvSpPr/>
          <p:nvPr/>
        </p:nvSpPr>
        <p:spPr>
          <a:xfrm>
            <a:off x="-9" y="5474388"/>
            <a:ext cx="518700" cy="69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0" name="Shape 120"/>
          <p:cNvSpPr/>
          <p:nvPr/>
        </p:nvSpPr>
        <p:spPr>
          <a:xfrm>
            <a:off x="8621748" y="5528421"/>
            <a:ext cx="518700" cy="691600"/>
          </a:xfrm>
          <a:prstGeom prst="rect">
            <a:avLst/>
          </a:prstGeom>
          <a:solidFill>
            <a:srgbClr val="37A9D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>
            <a:off x="8621753" y="4836821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2" name="Shape 122"/>
          <p:cNvGrpSpPr/>
          <p:nvPr/>
        </p:nvGrpSpPr>
        <p:grpSpPr>
          <a:xfrm>
            <a:off x="7424022" y="3124608"/>
            <a:ext cx="329718" cy="696937"/>
            <a:chOff x="6718575" y="2318625"/>
            <a:chExt cx="256950" cy="407375"/>
          </a:xfrm>
        </p:grpSpPr>
        <p:sp>
          <p:nvSpPr>
            <p:cNvPr id="123" name="Shape 123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0" t="0" r="0" b="0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Shape 12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0" t="0" r="0" b="0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0" t="0" r="0" b="0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Shape 126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0" t="0" r="0" b="0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Shape 127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0" t="0" r="0" b="0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0" t="0" r="0" b="0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0" t="0" r="0" b="0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0" t="0" r="0" b="0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2005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" name="Shape 132" descr="DeathtoStock_Clementine10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68351" y="2760901"/>
            <a:ext cx="1037825" cy="13837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Shape 133" descr="Death_to_stock_communicate_hands_9-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66226" y="1"/>
            <a:ext cx="2077775" cy="2770367"/>
          </a:xfrm>
          <a:prstGeom prst="rect">
            <a:avLst/>
          </a:prstGeom>
          <a:noFill/>
          <a:ln>
            <a:noFill/>
          </a:ln>
        </p:spPr>
      </p:pic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>
            <a:off x="1842475" y="1596100"/>
            <a:ext cx="4441800" cy="829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1"/>
          </p:nvPr>
        </p:nvSpPr>
        <p:spPr>
          <a:xfrm>
            <a:off x="1842475" y="2425300"/>
            <a:ext cx="1431300" cy="4142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 rtl="0">
              <a:spcBef>
                <a:spcPts val="600"/>
              </a:spcBef>
              <a:spcAft>
                <a:spcPts val="0"/>
              </a:spcAft>
              <a:buSzPts val="1200"/>
              <a:buChar char="■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□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6" name="Shape 136"/>
          <p:cNvSpPr txBox="1">
            <a:spLocks noGrp="1"/>
          </p:cNvSpPr>
          <p:nvPr>
            <p:ph type="body" idx="2"/>
          </p:nvPr>
        </p:nvSpPr>
        <p:spPr>
          <a:xfrm>
            <a:off x="3347475" y="2425300"/>
            <a:ext cx="1431300" cy="4142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 rtl="0">
              <a:spcBef>
                <a:spcPts val="600"/>
              </a:spcBef>
              <a:spcAft>
                <a:spcPts val="0"/>
              </a:spcAft>
              <a:buSzPts val="1200"/>
              <a:buChar char="■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□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7" name="Shape 137"/>
          <p:cNvSpPr txBox="1">
            <a:spLocks noGrp="1"/>
          </p:cNvSpPr>
          <p:nvPr>
            <p:ph type="body" idx="3"/>
          </p:nvPr>
        </p:nvSpPr>
        <p:spPr>
          <a:xfrm>
            <a:off x="4852474" y="2425300"/>
            <a:ext cx="1431300" cy="4142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04800" rtl="0">
              <a:spcBef>
                <a:spcPts val="600"/>
              </a:spcBef>
              <a:spcAft>
                <a:spcPts val="0"/>
              </a:spcAft>
              <a:buSzPts val="1200"/>
              <a:buChar char="■"/>
              <a:defRPr sz="1200"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SzPts val="1200"/>
              <a:buChar char="□"/>
              <a:defRPr sz="1200"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▫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8" name="Shape 138"/>
          <p:cNvSpPr/>
          <p:nvPr/>
        </p:nvSpPr>
        <p:spPr>
          <a:xfrm>
            <a:off x="6030661" y="7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Shape 139"/>
          <p:cNvSpPr/>
          <p:nvPr/>
        </p:nvSpPr>
        <p:spPr>
          <a:xfrm>
            <a:off x="8106245" y="2762341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Shape 140"/>
          <p:cNvSpPr/>
          <p:nvPr/>
        </p:nvSpPr>
        <p:spPr>
          <a:xfrm>
            <a:off x="8106236" y="137950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Shape 141"/>
          <p:cNvSpPr/>
          <p:nvPr/>
        </p:nvSpPr>
        <p:spPr>
          <a:xfrm>
            <a:off x="-293" y="4782392"/>
            <a:ext cx="1037700" cy="1383600"/>
          </a:xfrm>
          <a:prstGeom prst="rect">
            <a:avLst/>
          </a:prstGeom>
          <a:solidFill>
            <a:srgbClr val="B0D8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Shape 142"/>
          <p:cNvSpPr/>
          <p:nvPr/>
        </p:nvSpPr>
        <p:spPr>
          <a:xfrm>
            <a:off x="-300" y="6165996"/>
            <a:ext cx="518700" cy="69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Shape 143"/>
          <p:cNvSpPr/>
          <p:nvPr/>
        </p:nvSpPr>
        <p:spPr>
          <a:xfrm>
            <a:off x="-309" y="47823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Shape 144"/>
          <p:cNvSpPr/>
          <p:nvPr/>
        </p:nvSpPr>
        <p:spPr>
          <a:xfrm>
            <a:off x="8625223" y="4150888"/>
            <a:ext cx="518700" cy="691600"/>
          </a:xfrm>
          <a:prstGeom prst="rect">
            <a:avLst/>
          </a:prstGeom>
          <a:solidFill>
            <a:srgbClr val="B0D85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Shape 145"/>
          <p:cNvSpPr/>
          <p:nvPr/>
        </p:nvSpPr>
        <p:spPr>
          <a:xfrm>
            <a:off x="7068341" y="-12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6" name="Shape 146"/>
          <p:cNvGrpSpPr/>
          <p:nvPr/>
        </p:nvGrpSpPr>
        <p:grpSpPr>
          <a:xfrm>
            <a:off x="8352271" y="1707529"/>
            <a:ext cx="545654" cy="727539"/>
            <a:chOff x="5941025" y="3634400"/>
            <a:chExt cx="467650" cy="467650"/>
          </a:xfrm>
        </p:grpSpPr>
        <p:sp>
          <p:nvSpPr>
            <p:cNvPr id="147" name="Shape 147"/>
            <p:cNvSpPr/>
            <p:nvPr/>
          </p:nvSpPr>
          <p:spPr>
            <a:xfrm>
              <a:off x="5941025" y="3634400"/>
              <a:ext cx="467650" cy="467650"/>
            </a:xfrm>
            <a:custGeom>
              <a:avLst/>
              <a:gdLst/>
              <a:ahLst/>
              <a:cxnLst/>
              <a:rect l="0" t="0" r="0" b="0"/>
              <a:pathLst>
                <a:path w="18706" h="18706" fill="none" extrusionOk="0">
                  <a:moveTo>
                    <a:pt x="9353" y="1"/>
                  </a:moveTo>
                  <a:lnTo>
                    <a:pt x="9353" y="1"/>
                  </a:lnTo>
                  <a:lnTo>
                    <a:pt x="8866" y="25"/>
                  </a:lnTo>
                  <a:lnTo>
                    <a:pt x="8403" y="50"/>
                  </a:lnTo>
                  <a:lnTo>
                    <a:pt x="7940" y="123"/>
                  </a:lnTo>
                  <a:lnTo>
                    <a:pt x="7478" y="196"/>
                  </a:lnTo>
                  <a:lnTo>
                    <a:pt x="7015" y="293"/>
                  </a:lnTo>
                  <a:lnTo>
                    <a:pt x="6577" y="439"/>
                  </a:lnTo>
                  <a:lnTo>
                    <a:pt x="6138" y="585"/>
                  </a:lnTo>
                  <a:lnTo>
                    <a:pt x="5724" y="732"/>
                  </a:lnTo>
                  <a:lnTo>
                    <a:pt x="5310" y="926"/>
                  </a:lnTo>
                  <a:lnTo>
                    <a:pt x="4896" y="1146"/>
                  </a:lnTo>
                  <a:lnTo>
                    <a:pt x="4506" y="1365"/>
                  </a:lnTo>
                  <a:lnTo>
                    <a:pt x="4117" y="1608"/>
                  </a:lnTo>
                  <a:lnTo>
                    <a:pt x="3751" y="1876"/>
                  </a:lnTo>
                  <a:lnTo>
                    <a:pt x="3410" y="2144"/>
                  </a:lnTo>
                  <a:lnTo>
                    <a:pt x="3069" y="2436"/>
                  </a:lnTo>
                  <a:lnTo>
                    <a:pt x="2753" y="2753"/>
                  </a:lnTo>
                  <a:lnTo>
                    <a:pt x="2436" y="3070"/>
                  </a:lnTo>
                  <a:lnTo>
                    <a:pt x="2144" y="3411"/>
                  </a:lnTo>
                  <a:lnTo>
                    <a:pt x="1876" y="3752"/>
                  </a:lnTo>
                  <a:lnTo>
                    <a:pt x="1608" y="4117"/>
                  </a:lnTo>
                  <a:lnTo>
                    <a:pt x="1365" y="4507"/>
                  </a:lnTo>
                  <a:lnTo>
                    <a:pt x="1145" y="4896"/>
                  </a:lnTo>
                  <a:lnTo>
                    <a:pt x="926" y="5310"/>
                  </a:lnTo>
                  <a:lnTo>
                    <a:pt x="731" y="5724"/>
                  </a:lnTo>
                  <a:lnTo>
                    <a:pt x="585" y="6138"/>
                  </a:lnTo>
                  <a:lnTo>
                    <a:pt x="439" y="6577"/>
                  </a:lnTo>
                  <a:lnTo>
                    <a:pt x="293" y="7015"/>
                  </a:lnTo>
                  <a:lnTo>
                    <a:pt x="196" y="7478"/>
                  </a:lnTo>
                  <a:lnTo>
                    <a:pt x="123" y="7941"/>
                  </a:lnTo>
                  <a:lnTo>
                    <a:pt x="49" y="8403"/>
                  </a:lnTo>
                  <a:lnTo>
                    <a:pt x="25" y="8866"/>
                  </a:lnTo>
                  <a:lnTo>
                    <a:pt x="1" y="9353"/>
                  </a:lnTo>
                  <a:lnTo>
                    <a:pt x="1" y="9353"/>
                  </a:lnTo>
                  <a:lnTo>
                    <a:pt x="25" y="9840"/>
                  </a:lnTo>
                  <a:lnTo>
                    <a:pt x="49" y="10303"/>
                  </a:lnTo>
                  <a:lnTo>
                    <a:pt x="123" y="10766"/>
                  </a:lnTo>
                  <a:lnTo>
                    <a:pt x="196" y="11229"/>
                  </a:lnTo>
                  <a:lnTo>
                    <a:pt x="293" y="11691"/>
                  </a:lnTo>
                  <a:lnTo>
                    <a:pt x="439" y="12130"/>
                  </a:lnTo>
                  <a:lnTo>
                    <a:pt x="585" y="12568"/>
                  </a:lnTo>
                  <a:lnTo>
                    <a:pt x="731" y="12982"/>
                  </a:lnTo>
                  <a:lnTo>
                    <a:pt x="926" y="13396"/>
                  </a:lnTo>
                  <a:lnTo>
                    <a:pt x="1145" y="13810"/>
                  </a:lnTo>
                  <a:lnTo>
                    <a:pt x="1365" y="14200"/>
                  </a:lnTo>
                  <a:lnTo>
                    <a:pt x="1608" y="14590"/>
                  </a:lnTo>
                  <a:lnTo>
                    <a:pt x="1876" y="14955"/>
                  </a:lnTo>
                  <a:lnTo>
                    <a:pt x="2144" y="15296"/>
                  </a:lnTo>
                  <a:lnTo>
                    <a:pt x="2436" y="15637"/>
                  </a:lnTo>
                  <a:lnTo>
                    <a:pt x="2753" y="15953"/>
                  </a:lnTo>
                  <a:lnTo>
                    <a:pt x="3069" y="16270"/>
                  </a:lnTo>
                  <a:lnTo>
                    <a:pt x="3410" y="16562"/>
                  </a:lnTo>
                  <a:lnTo>
                    <a:pt x="3751" y="16830"/>
                  </a:lnTo>
                  <a:lnTo>
                    <a:pt x="4117" y="17098"/>
                  </a:lnTo>
                  <a:lnTo>
                    <a:pt x="4506" y="17342"/>
                  </a:lnTo>
                  <a:lnTo>
                    <a:pt x="4896" y="17561"/>
                  </a:lnTo>
                  <a:lnTo>
                    <a:pt x="5310" y="17780"/>
                  </a:lnTo>
                  <a:lnTo>
                    <a:pt x="5724" y="17975"/>
                  </a:lnTo>
                  <a:lnTo>
                    <a:pt x="6138" y="18121"/>
                  </a:lnTo>
                  <a:lnTo>
                    <a:pt x="6577" y="18267"/>
                  </a:lnTo>
                  <a:lnTo>
                    <a:pt x="7015" y="18413"/>
                  </a:lnTo>
                  <a:lnTo>
                    <a:pt x="7478" y="18511"/>
                  </a:lnTo>
                  <a:lnTo>
                    <a:pt x="7940" y="18584"/>
                  </a:lnTo>
                  <a:lnTo>
                    <a:pt x="8403" y="18657"/>
                  </a:lnTo>
                  <a:lnTo>
                    <a:pt x="8866" y="18681"/>
                  </a:lnTo>
                  <a:lnTo>
                    <a:pt x="9353" y="18706"/>
                  </a:lnTo>
                  <a:lnTo>
                    <a:pt x="9353" y="18706"/>
                  </a:lnTo>
                  <a:lnTo>
                    <a:pt x="9840" y="18681"/>
                  </a:lnTo>
                  <a:lnTo>
                    <a:pt x="10303" y="18657"/>
                  </a:lnTo>
                  <a:lnTo>
                    <a:pt x="10766" y="18584"/>
                  </a:lnTo>
                  <a:lnTo>
                    <a:pt x="11228" y="18511"/>
                  </a:lnTo>
                  <a:lnTo>
                    <a:pt x="11691" y="18413"/>
                  </a:lnTo>
                  <a:lnTo>
                    <a:pt x="12130" y="18267"/>
                  </a:lnTo>
                  <a:lnTo>
                    <a:pt x="12568" y="18121"/>
                  </a:lnTo>
                  <a:lnTo>
                    <a:pt x="12982" y="17975"/>
                  </a:lnTo>
                  <a:lnTo>
                    <a:pt x="13396" y="17780"/>
                  </a:lnTo>
                  <a:lnTo>
                    <a:pt x="13810" y="17561"/>
                  </a:lnTo>
                  <a:lnTo>
                    <a:pt x="14200" y="17342"/>
                  </a:lnTo>
                  <a:lnTo>
                    <a:pt x="14589" y="17098"/>
                  </a:lnTo>
                  <a:lnTo>
                    <a:pt x="14955" y="16830"/>
                  </a:lnTo>
                  <a:lnTo>
                    <a:pt x="15296" y="16562"/>
                  </a:lnTo>
                  <a:lnTo>
                    <a:pt x="15637" y="16270"/>
                  </a:lnTo>
                  <a:lnTo>
                    <a:pt x="15953" y="15953"/>
                  </a:lnTo>
                  <a:lnTo>
                    <a:pt x="16270" y="15637"/>
                  </a:lnTo>
                  <a:lnTo>
                    <a:pt x="16562" y="15296"/>
                  </a:lnTo>
                  <a:lnTo>
                    <a:pt x="16830" y="14955"/>
                  </a:lnTo>
                  <a:lnTo>
                    <a:pt x="17098" y="14590"/>
                  </a:lnTo>
                  <a:lnTo>
                    <a:pt x="17341" y="14200"/>
                  </a:lnTo>
                  <a:lnTo>
                    <a:pt x="17561" y="13810"/>
                  </a:lnTo>
                  <a:lnTo>
                    <a:pt x="17780" y="13396"/>
                  </a:lnTo>
                  <a:lnTo>
                    <a:pt x="17975" y="12982"/>
                  </a:lnTo>
                  <a:lnTo>
                    <a:pt x="18121" y="12568"/>
                  </a:lnTo>
                  <a:lnTo>
                    <a:pt x="18267" y="12130"/>
                  </a:lnTo>
                  <a:lnTo>
                    <a:pt x="18413" y="11691"/>
                  </a:lnTo>
                  <a:lnTo>
                    <a:pt x="18511" y="11229"/>
                  </a:lnTo>
                  <a:lnTo>
                    <a:pt x="18584" y="10766"/>
                  </a:lnTo>
                  <a:lnTo>
                    <a:pt x="18657" y="10303"/>
                  </a:lnTo>
                  <a:lnTo>
                    <a:pt x="18681" y="9840"/>
                  </a:lnTo>
                  <a:lnTo>
                    <a:pt x="18705" y="9353"/>
                  </a:lnTo>
                  <a:lnTo>
                    <a:pt x="18705" y="9353"/>
                  </a:lnTo>
                  <a:lnTo>
                    <a:pt x="18681" y="8866"/>
                  </a:lnTo>
                  <a:lnTo>
                    <a:pt x="18657" y="8403"/>
                  </a:lnTo>
                  <a:lnTo>
                    <a:pt x="18584" y="7941"/>
                  </a:lnTo>
                  <a:lnTo>
                    <a:pt x="18511" y="7478"/>
                  </a:lnTo>
                  <a:lnTo>
                    <a:pt x="18413" y="7015"/>
                  </a:lnTo>
                  <a:lnTo>
                    <a:pt x="18267" y="6577"/>
                  </a:lnTo>
                  <a:lnTo>
                    <a:pt x="18121" y="6138"/>
                  </a:lnTo>
                  <a:lnTo>
                    <a:pt x="17975" y="5724"/>
                  </a:lnTo>
                  <a:lnTo>
                    <a:pt x="17780" y="5310"/>
                  </a:lnTo>
                  <a:lnTo>
                    <a:pt x="17561" y="4896"/>
                  </a:lnTo>
                  <a:lnTo>
                    <a:pt x="17341" y="4507"/>
                  </a:lnTo>
                  <a:lnTo>
                    <a:pt x="17098" y="4117"/>
                  </a:lnTo>
                  <a:lnTo>
                    <a:pt x="16830" y="3752"/>
                  </a:lnTo>
                  <a:lnTo>
                    <a:pt x="16562" y="3411"/>
                  </a:lnTo>
                  <a:lnTo>
                    <a:pt x="16270" y="3070"/>
                  </a:lnTo>
                  <a:lnTo>
                    <a:pt x="15953" y="2753"/>
                  </a:lnTo>
                  <a:lnTo>
                    <a:pt x="15637" y="2436"/>
                  </a:lnTo>
                  <a:lnTo>
                    <a:pt x="15296" y="2144"/>
                  </a:lnTo>
                  <a:lnTo>
                    <a:pt x="14955" y="1876"/>
                  </a:lnTo>
                  <a:lnTo>
                    <a:pt x="14589" y="1608"/>
                  </a:lnTo>
                  <a:lnTo>
                    <a:pt x="14200" y="1365"/>
                  </a:lnTo>
                  <a:lnTo>
                    <a:pt x="13810" y="1146"/>
                  </a:lnTo>
                  <a:lnTo>
                    <a:pt x="13396" y="926"/>
                  </a:lnTo>
                  <a:lnTo>
                    <a:pt x="12982" y="732"/>
                  </a:lnTo>
                  <a:lnTo>
                    <a:pt x="12568" y="585"/>
                  </a:lnTo>
                  <a:lnTo>
                    <a:pt x="12130" y="439"/>
                  </a:lnTo>
                  <a:lnTo>
                    <a:pt x="11691" y="293"/>
                  </a:lnTo>
                  <a:lnTo>
                    <a:pt x="11228" y="196"/>
                  </a:lnTo>
                  <a:lnTo>
                    <a:pt x="10766" y="123"/>
                  </a:lnTo>
                  <a:lnTo>
                    <a:pt x="10303" y="50"/>
                  </a:lnTo>
                  <a:lnTo>
                    <a:pt x="9840" y="25"/>
                  </a:lnTo>
                  <a:lnTo>
                    <a:pt x="9353" y="1"/>
                  </a:lnTo>
                  <a:lnTo>
                    <a:pt x="9353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6211975" y="3753150"/>
              <a:ext cx="19525" cy="18900"/>
            </a:xfrm>
            <a:custGeom>
              <a:avLst/>
              <a:gdLst/>
              <a:ahLst/>
              <a:cxnLst/>
              <a:rect l="0" t="0" r="0" b="0"/>
              <a:pathLst>
                <a:path w="781" h="756" fill="none" extrusionOk="0">
                  <a:moveTo>
                    <a:pt x="585" y="0"/>
                  </a:moveTo>
                  <a:lnTo>
                    <a:pt x="585" y="0"/>
                  </a:lnTo>
                  <a:lnTo>
                    <a:pt x="658" y="24"/>
                  </a:lnTo>
                  <a:lnTo>
                    <a:pt x="707" y="49"/>
                  </a:lnTo>
                  <a:lnTo>
                    <a:pt x="756" y="122"/>
                  </a:lnTo>
                  <a:lnTo>
                    <a:pt x="780" y="195"/>
                  </a:lnTo>
                  <a:lnTo>
                    <a:pt x="780" y="195"/>
                  </a:lnTo>
                  <a:lnTo>
                    <a:pt x="756" y="268"/>
                  </a:lnTo>
                  <a:lnTo>
                    <a:pt x="707" y="390"/>
                  </a:lnTo>
                  <a:lnTo>
                    <a:pt x="658" y="487"/>
                  </a:lnTo>
                  <a:lnTo>
                    <a:pt x="585" y="560"/>
                  </a:lnTo>
                  <a:lnTo>
                    <a:pt x="585" y="560"/>
                  </a:lnTo>
                  <a:lnTo>
                    <a:pt x="488" y="633"/>
                  </a:lnTo>
                  <a:lnTo>
                    <a:pt x="390" y="706"/>
                  </a:lnTo>
                  <a:lnTo>
                    <a:pt x="293" y="755"/>
                  </a:lnTo>
                  <a:lnTo>
                    <a:pt x="196" y="755"/>
                  </a:lnTo>
                  <a:lnTo>
                    <a:pt x="196" y="755"/>
                  </a:lnTo>
                  <a:lnTo>
                    <a:pt x="122" y="755"/>
                  </a:lnTo>
                  <a:lnTo>
                    <a:pt x="74" y="706"/>
                  </a:lnTo>
                  <a:lnTo>
                    <a:pt x="25" y="633"/>
                  </a:lnTo>
                  <a:lnTo>
                    <a:pt x="1" y="560"/>
                  </a:lnTo>
                  <a:lnTo>
                    <a:pt x="1" y="560"/>
                  </a:lnTo>
                  <a:lnTo>
                    <a:pt x="25" y="487"/>
                  </a:lnTo>
                  <a:lnTo>
                    <a:pt x="74" y="390"/>
                  </a:lnTo>
                  <a:lnTo>
                    <a:pt x="122" y="268"/>
                  </a:lnTo>
                  <a:lnTo>
                    <a:pt x="196" y="195"/>
                  </a:lnTo>
                  <a:lnTo>
                    <a:pt x="196" y="195"/>
                  </a:lnTo>
                  <a:lnTo>
                    <a:pt x="293" y="122"/>
                  </a:lnTo>
                  <a:lnTo>
                    <a:pt x="390" y="49"/>
                  </a:lnTo>
                  <a:lnTo>
                    <a:pt x="488" y="24"/>
                  </a:lnTo>
                  <a:lnTo>
                    <a:pt x="585" y="0"/>
                  </a:lnTo>
                  <a:lnTo>
                    <a:pt x="585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5943475" y="3695900"/>
              <a:ext cx="177800" cy="351350"/>
            </a:xfrm>
            <a:custGeom>
              <a:avLst/>
              <a:gdLst/>
              <a:ahLst/>
              <a:cxnLst/>
              <a:rect l="0" t="0" r="0" b="0"/>
              <a:pathLst>
                <a:path w="7112" h="14054" fill="none" extrusionOk="0">
                  <a:moveTo>
                    <a:pt x="2582" y="780"/>
                  </a:moveTo>
                  <a:lnTo>
                    <a:pt x="2582" y="780"/>
                  </a:lnTo>
                  <a:lnTo>
                    <a:pt x="2752" y="780"/>
                  </a:lnTo>
                  <a:lnTo>
                    <a:pt x="2752" y="780"/>
                  </a:lnTo>
                  <a:lnTo>
                    <a:pt x="2996" y="780"/>
                  </a:lnTo>
                  <a:lnTo>
                    <a:pt x="3215" y="829"/>
                  </a:lnTo>
                  <a:lnTo>
                    <a:pt x="3386" y="878"/>
                  </a:lnTo>
                  <a:lnTo>
                    <a:pt x="3507" y="951"/>
                  </a:lnTo>
                  <a:lnTo>
                    <a:pt x="3507" y="951"/>
                  </a:lnTo>
                  <a:lnTo>
                    <a:pt x="3605" y="1024"/>
                  </a:lnTo>
                  <a:lnTo>
                    <a:pt x="3702" y="1048"/>
                  </a:lnTo>
                  <a:lnTo>
                    <a:pt x="3800" y="1024"/>
                  </a:lnTo>
                  <a:lnTo>
                    <a:pt x="3897" y="951"/>
                  </a:lnTo>
                  <a:lnTo>
                    <a:pt x="3897" y="951"/>
                  </a:lnTo>
                  <a:lnTo>
                    <a:pt x="3970" y="878"/>
                  </a:lnTo>
                  <a:lnTo>
                    <a:pt x="4092" y="829"/>
                  </a:lnTo>
                  <a:lnTo>
                    <a:pt x="4189" y="780"/>
                  </a:lnTo>
                  <a:lnTo>
                    <a:pt x="4262" y="780"/>
                  </a:lnTo>
                  <a:lnTo>
                    <a:pt x="4262" y="780"/>
                  </a:lnTo>
                  <a:lnTo>
                    <a:pt x="4384" y="731"/>
                  </a:lnTo>
                  <a:lnTo>
                    <a:pt x="4506" y="658"/>
                  </a:lnTo>
                  <a:lnTo>
                    <a:pt x="4676" y="537"/>
                  </a:lnTo>
                  <a:lnTo>
                    <a:pt x="4847" y="390"/>
                  </a:lnTo>
                  <a:lnTo>
                    <a:pt x="4847" y="390"/>
                  </a:lnTo>
                  <a:lnTo>
                    <a:pt x="5042" y="244"/>
                  </a:lnTo>
                  <a:lnTo>
                    <a:pt x="5285" y="123"/>
                  </a:lnTo>
                  <a:lnTo>
                    <a:pt x="5529" y="49"/>
                  </a:lnTo>
                  <a:lnTo>
                    <a:pt x="5797" y="1"/>
                  </a:lnTo>
                  <a:lnTo>
                    <a:pt x="5797" y="1"/>
                  </a:lnTo>
                  <a:lnTo>
                    <a:pt x="5894" y="25"/>
                  </a:lnTo>
                  <a:lnTo>
                    <a:pt x="5992" y="49"/>
                  </a:lnTo>
                  <a:lnTo>
                    <a:pt x="6040" y="74"/>
                  </a:lnTo>
                  <a:lnTo>
                    <a:pt x="6089" y="123"/>
                  </a:lnTo>
                  <a:lnTo>
                    <a:pt x="6089" y="171"/>
                  </a:lnTo>
                  <a:lnTo>
                    <a:pt x="6089" y="244"/>
                  </a:lnTo>
                  <a:lnTo>
                    <a:pt x="6040" y="317"/>
                  </a:lnTo>
                  <a:lnTo>
                    <a:pt x="5992" y="390"/>
                  </a:lnTo>
                  <a:lnTo>
                    <a:pt x="5992" y="390"/>
                  </a:lnTo>
                  <a:lnTo>
                    <a:pt x="5845" y="561"/>
                  </a:lnTo>
                  <a:lnTo>
                    <a:pt x="5772" y="707"/>
                  </a:lnTo>
                  <a:lnTo>
                    <a:pt x="5748" y="853"/>
                  </a:lnTo>
                  <a:lnTo>
                    <a:pt x="5772" y="926"/>
                  </a:lnTo>
                  <a:lnTo>
                    <a:pt x="5797" y="951"/>
                  </a:lnTo>
                  <a:lnTo>
                    <a:pt x="5797" y="951"/>
                  </a:lnTo>
                  <a:lnTo>
                    <a:pt x="5870" y="1048"/>
                  </a:lnTo>
                  <a:lnTo>
                    <a:pt x="5918" y="1145"/>
                  </a:lnTo>
                  <a:lnTo>
                    <a:pt x="5967" y="1243"/>
                  </a:lnTo>
                  <a:lnTo>
                    <a:pt x="5992" y="1340"/>
                  </a:lnTo>
                  <a:lnTo>
                    <a:pt x="5992" y="1340"/>
                  </a:lnTo>
                  <a:lnTo>
                    <a:pt x="5967" y="1438"/>
                  </a:lnTo>
                  <a:lnTo>
                    <a:pt x="5918" y="1535"/>
                  </a:lnTo>
                  <a:lnTo>
                    <a:pt x="5870" y="1633"/>
                  </a:lnTo>
                  <a:lnTo>
                    <a:pt x="5797" y="1730"/>
                  </a:lnTo>
                  <a:lnTo>
                    <a:pt x="5797" y="1730"/>
                  </a:lnTo>
                  <a:lnTo>
                    <a:pt x="5748" y="1754"/>
                  </a:lnTo>
                  <a:lnTo>
                    <a:pt x="5699" y="1754"/>
                  </a:lnTo>
                  <a:lnTo>
                    <a:pt x="5553" y="1754"/>
                  </a:lnTo>
                  <a:lnTo>
                    <a:pt x="5383" y="1657"/>
                  </a:lnTo>
                  <a:lnTo>
                    <a:pt x="5212" y="1535"/>
                  </a:lnTo>
                  <a:lnTo>
                    <a:pt x="5212" y="1535"/>
                  </a:lnTo>
                  <a:lnTo>
                    <a:pt x="5066" y="1389"/>
                  </a:lnTo>
                  <a:lnTo>
                    <a:pt x="4896" y="1316"/>
                  </a:lnTo>
                  <a:lnTo>
                    <a:pt x="4749" y="1292"/>
                  </a:lnTo>
                  <a:lnTo>
                    <a:pt x="4701" y="1316"/>
                  </a:lnTo>
                  <a:lnTo>
                    <a:pt x="4652" y="1340"/>
                  </a:lnTo>
                  <a:lnTo>
                    <a:pt x="4652" y="1340"/>
                  </a:lnTo>
                  <a:lnTo>
                    <a:pt x="4555" y="1413"/>
                  </a:lnTo>
                  <a:lnTo>
                    <a:pt x="4457" y="1486"/>
                  </a:lnTo>
                  <a:lnTo>
                    <a:pt x="4360" y="1511"/>
                  </a:lnTo>
                  <a:lnTo>
                    <a:pt x="4262" y="1535"/>
                  </a:lnTo>
                  <a:lnTo>
                    <a:pt x="4262" y="1535"/>
                  </a:lnTo>
                  <a:lnTo>
                    <a:pt x="4116" y="1559"/>
                  </a:lnTo>
                  <a:lnTo>
                    <a:pt x="4043" y="1584"/>
                  </a:lnTo>
                  <a:lnTo>
                    <a:pt x="3994" y="1633"/>
                  </a:lnTo>
                  <a:lnTo>
                    <a:pt x="3994" y="1633"/>
                  </a:lnTo>
                  <a:lnTo>
                    <a:pt x="3946" y="1657"/>
                  </a:lnTo>
                  <a:lnTo>
                    <a:pt x="3873" y="1681"/>
                  </a:lnTo>
                  <a:lnTo>
                    <a:pt x="3702" y="1730"/>
                  </a:lnTo>
                  <a:lnTo>
                    <a:pt x="3702" y="1730"/>
                  </a:lnTo>
                  <a:lnTo>
                    <a:pt x="3605" y="1730"/>
                  </a:lnTo>
                  <a:lnTo>
                    <a:pt x="3507" y="1779"/>
                  </a:lnTo>
                  <a:lnTo>
                    <a:pt x="3410" y="1827"/>
                  </a:lnTo>
                  <a:lnTo>
                    <a:pt x="3312" y="1900"/>
                  </a:lnTo>
                  <a:lnTo>
                    <a:pt x="3312" y="1900"/>
                  </a:lnTo>
                  <a:lnTo>
                    <a:pt x="3288" y="1949"/>
                  </a:lnTo>
                  <a:lnTo>
                    <a:pt x="3288" y="2022"/>
                  </a:lnTo>
                  <a:lnTo>
                    <a:pt x="3288" y="2144"/>
                  </a:lnTo>
                  <a:lnTo>
                    <a:pt x="3386" y="2314"/>
                  </a:lnTo>
                  <a:lnTo>
                    <a:pt x="3507" y="2485"/>
                  </a:lnTo>
                  <a:lnTo>
                    <a:pt x="3507" y="2485"/>
                  </a:lnTo>
                  <a:lnTo>
                    <a:pt x="3605" y="2558"/>
                  </a:lnTo>
                  <a:lnTo>
                    <a:pt x="3702" y="2582"/>
                  </a:lnTo>
                  <a:lnTo>
                    <a:pt x="3800" y="2607"/>
                  </a:lnTo>
                  <a:lnTo>
                    <a:pt x="3921" y="2607"/>
                  </a:lnTo>
                  <a:lnTo>
                    <a:pt x="4043" y="2582"/>
                  </a:lnTo>
                  <a:lnTo>
                    <a:pt x="4141" y="2534"/>
                  </a:lnTo>
                  <a:lnTo>
                    <a:pt x="4262" y="2461"/>
                  </a:lnTo>
                  <a:lnTo>
                    <a:pt x="4360" y="2388"/>
                  </a:lnTo>
                  <a:lnTo>
                    <a:pt x="4360" y="2388"/>
                  </a:lnTo>
                  <a:lnTo>
                    <a:pt x="4555" y="2193"/>
                  </a:lnTo>
                  <a:lnTo>
                    <a:pt x="4749" y="2047"/>
                  </a:lnTo>
                  <a:lnTo>
                    <a:pt x="4920" y="1949"/>
                  </a:lnTo>
                  <a:lnTo>
                    <a:pt x="5042" y="1900"/>
                  </a:lnTo>
                  <a:lnTo>
                    <a:pt x="5042" y="1900"/>
                  </a:lnTo>
                  <a:lnTo>
                    <a:pt x="5115" y="1925"/>
                  </a:lnTo>
                  <a:lnTo>
                    <a:pt x="5163" y="1974"/>
                  </a:lnTo>
                  <a:lnTo>
                    <a:pt x="5212" y="2022"/>
                  </a:lnTo>
                  <a:lnTo>
                    <a:pt x="5212" y="2095"/>
                  </a:lnTo>
                  <a:lnTo>
                    <a:pt x="5212" y="2095"/>
                  </a:lnTo>
                  <a:lnTo>
                    <a:pt x="5236" y="2168"/>
                  </a:lnTo>
                  <a:lnTo>
                    <a:pt x="5285" y="2241"/>
                  </a:lnTo>
                  <a:lnTo>
                    <a:pt x="5334" y="2266"/>
                  </a:lnTo>
                  <a:lnTo>
                    <a:pt x="5407" y="2290"/>
                  </a:lnTo>
                  <a:lnTo>
                    <a:pt x="5407" y="2290"/>
                  </a:lnTo>
                  <a:lnTo>
                    <a:pt x="5504" y="2314"/>
                  </a:lnTo>
                  <a:lnTo>
                    <a:pt x="5602" y="2339"/>
                  </a:lnTo>
                  <a:lnTo>
                    <a:pt x="5699" y="2412"/>
                  </a:lnTo>
                  <a:lnTo>
                    <a:pt x="5797" y="2485"/>
                  </a:lnTo>
                  <a:lnTo>
                    <a:pt x="5797" y="2485"/>
                  </a:lnTo>
                  <a:lnTo>
                    <a:pt x="5845" y="2558"/>
                  </a:lnTo>
                  <a:lnTo>
                    <a:pt x="5870" y="2680"/>
                  </a:lnTo>
                  <a:lnTo>
                    <a:pt x="5845" y="2777"/>
                  </a:lnTo>
                  <a:lnTo>
                    <a:pt x="5797" y="2850"/>
                  </a:lnTo>
                  <a:lnTo>
                    <a:pt x="5797" y="2850"/>
                  </a:lnTo>
                  <a:lnTo>
                    <a:pt x="5699" y="2923"/>
                  </a:lnTo>
                  <a:lnTo>
                    <a:pt x="5602" y="2996"/>
                  </a:lnTo>
                  <a:lnTo>
                    <a:pt x="5504" y="3045"/>
                  </a:lnTo>
                  <a:lnTo>
                    <a:pt x="5407" y="3045"/>
                  </a:lnTo>
                  <a:lnTo>
                    <a:pt x="5407" y="3045"/>
                  </a:lnTo>
                  <a:lnTo>
                    <a:pt x="5310" y="3069"/>
                  </a:lnTo>
                  <a:lnTo>
                    <a:pt x="5163" y="3167"/>
                  </a:lnTo>
                  <a:lnTo>
                    <a:pt x="4993" y="3289"/>
                  </a:lnTo>
                  <a:lnTo>
                    <a:pt x="4847" y="3435"/>
                  </a:lnTo>
                  <a:lnTo>
                    <a:pt x="4847" y="3435"/>
                  </a:lnTo>
                  <a:lnTo>
                    <a:pt x="4676" y="3581"/>
                  </a:lnTo>
                  <a:lnTo>
                    <a:pt x="4506" y="3703"/>
                  </a:lnTo>
                  <a:lnTo>
                    <a:pt x="4384" y="3776"/>
                  </a:lnTo>
                  <a:lnTo>
                    <a:pt x="4262" y="3800"/>
                  </a:lnTo>
                  <a:lnTo>
                    <a:pt x="4262" y="3800"/>
                  </a:lnTo>
                  <a:lnTo>
                    <a:pt x="4141" y="3849"/>
                  </a:lnTo>
                  <a:lnTo>
                    <a:pt x="3970" y="3971"/>
                  </a:lnTo>
                  <a:lnTo>
                    <a:pt x="3726" y="4165"/>
                  </a:lnTo>
                  <a:lnTo>
                    <a:pt x="3483" y="4409"/>
                  </a:lnTo>
                  <a:lnTo>
                    <a:pt x="3142" y="4750"/>
                  </a:lnTo>
                  <a:lnTo>
                    <a:pt x="3142" y="4750"/>
                  </a:lnTo>
                  <a:lnTo>
                    <a:pt x="3020" y="4847"/>
                  </a:lnTo>
                  <a:lnTo>
                    <a:pt x="2874" y="4969"/>
                  </a:lnTo>
                  <a:lnTo>
                    <a:pt x="2557" y="5164"/>
                  </a:lnTo>
                  <a:lnTo>
                    <a:pt x="2265" y="5286"/>
                  </a:lnTo>
                  <a:lnTo>
                    <a:pt x="2119" y="5310"/>
                  </a:lnTo>
                  <a:lnTo>
                    <a:pt x="1997" y="5335"/>
                  </a:lnTo>
                  <a:lnTo>
                    <a:pt x="1997" y="5335"/>
                  </a:lnTo>
                  <a:lnTo>
                    <a:pt x="1754" y="5335"/>
                  </a:lnTo>
                  <a:lnTo>
                    <a:pt x="1535" y="5383"/>
                  </a:lnTo>
                  <a:lnTo>
                    <a:pt x="1364" y="5456"/>
                  </a:lnTo>
                  <a:lnTo>
                    <a:pt x="1242" y="5529"/>
                  </a:lnTo>
                  <a:lnTo>
                    <a:pt x="1242" y="5529"/>
                  </a:lnTo>
                  <a:lnTo>
                    <a:pt x="1169" y="5602"/>
                  </a:lnTo>
                  <a:lnTo>
                    <a:pt x="1096" y="5700"/>
                  </a:lnTo>
                  <a:lnTo>
                    <a:pt x="1047" y="5797"/>
                  </a:lnTo>
                  <a:lnTo>
                    <a:pt x="1047" y="5895"/>
                  </a:lnTo>
                  <a:lnTo>
                    <a:pt x="1047" y="5895"/>
                  </a:lnTo>
                  <a:lnTo>
                    <a:pt x="1047" y="5992"/>
                  </a:lnTo>
                  <a:lnTo>
                    <a:pt x="1096" y="6090"/>
                  </a:lnTo>
                  <a:lnTo>
                    <a:pt x="1169" y="6187"/>
                  </a:lnTo>
                  <a:lnTo>
                    <a:pt x="1242" y="6284"/>
                  </a:lnTo>
                  <a:lnTo>
                    <a:pt x="1242" y="6284"/>
                  </a:lnTo>
                  <a:lnTo>
                    <a:pt x="1315" y="6357"/>
                  </a:lnTo>
                  <a:lnTo>
                    <a:pt x="1413" y="6406"/>
                  </a:lnTo>
                  <a:lnTo>
                    <a:pt x="1535" y="6455"/>
                  </a:lnTo>
                  <a:lnTo>
                    <a:pt x="1608" y="6455"/>
                  </a:lnTo>
                  <a:lnTo>
                    <a:pt x="1608" y="6455"/>
                  </a:lnTo>
                  <a:lnTo>
                    <a:pt x="1729" y="6504"/>
                  </a:lnTo>
                  <a:lnTo>
                    <a:pt x="1876" y="6601"/>
                  </a:lnTo>
                  <a:lnTo>
                    <a:pt x="2070" y="6747"/>
                  </a:lnTo>
                  <a:lnTo>
                    <a:pt x="2290" y="6942"/>
                  </a:lnTo>
                  <a:lnTo>
                    <a:pt x="2290" y="6942"/>
                  </a:lnTo>
                  <a:lnTo>
                    <a:pt x="2484" y="7137"/>
                  </a:lnTo>
                  <a:lnTo>
                    <a:pt x="2679" y="7283"/>
                  </a:lnTo>
                  <a:lnTo>
                    <a:pt x="2825" y="7380"/>
                  </a:lnTo>
                  <a:lnTo>
                    <a:pt x="2947" y="7405"/>
                  </a:lnTo>
                  <a:lnTo>
                    <a:pt x="2947" y="7405"/>
                  </a:lnTo>
                  <a:lnTo>
                    <a:pt x="3093" y="7380"/>
                  </a:lnTo>
                  <a:lnTo>
                    <a:pt x="3166" y="7356"/>
                  </a:lnTo>
                  <a:lnTo>
                    <a:pt x="3239" y="7332"/>
                  </a:lnTo>
                  <a:lnTo>
                    <a:pt x="3239" y="7332"/>
                  </a:lnTo>
                  <a:lnTo>
                    <a:pt x="3288" y="7283"/>
                  </a:lnTo>
                  <a:lnTo>
                    <a:pt x="3410" y="7259"/>
                  </a:lnTo>
                  <a:lnTo>
                    <a:pt x="3556" y="7234"/>
                  </a:lnTo>
                  <a:lnTo>
                    <a:pt x="3702" y="7234"/>
                  </a:lnTo>
                  <a:lnTo>
                    <a:pt x="3702" y="7234"/>
                  </a:lnTo>
                  <a:lnTo>
                    <a:pt x="3873" y="7234"/>
                  </a:lnTo>
                  <a:lnTo>
                    <a:pt x="4019" y="7283"/>
                  </a:lnTo>
                  <a:lnTo>
                    <a:pt x="4165" y="7332"/>
                  </a:lnTo>
                  <a:lnTo>
                    <a:pt x="4262" y="7429"/>
                  </a:lnTo>
                  <a:lnTo>
                    <a:pt x="4262" y="7429"/>
                  </a:lnTo>
                  <a:lnTo>
                    <a:pt x="4360" y="7502"/>
                  </a:lnTo>
                  <a:lnTo>
                    <a:pt x="4457" y="7551"/>
                  </a:lnTo>
                  <a:lnTo>
                    <a:pt x="4555" y="7600"/>
                  </a:lnTo>
                  <a:lnTo>
                    <a:pt x="4652" y="7600"/>
                  </a:lnTo>
                  <a:lnTo>
                    <a:pt x="4652" y="7600"/>
                  </a:lnTo>
                  <a:lnTo>
                    <a:pt x="4749" y="7648"/>
                  </a:lnTo>
                  <a:lnTo>
                    <a:pt x="4896" y="7721"/>
                  </a:lnTo>
                  <a:lnTo>
                    <a:pt x="5066" y="7843"/>
                  </a:lnTo>
                  <a:lnTo>
                    <a:pt x="5212" y="7989"/>
                  </a:lnTo>
                  <a:lnTo>
                    <a:pt x="5212" y="7989"/>
                  </a:lnTo>
                  <a:lnTo>
                    <a:pt x="5383" y="8135"/>
                  </a:lnTo>
                  <a:lnTo>
                    <a:pt x="5553" y="8257"/>
                  </a:lnTo>
                  <a:lnTo>
                    <a:pt x="5699" y="8330"/>
                  </a:lnTo>
                  <a:lnTo>
                    <a:pt x="5797" y="8355"/>
                  </a:lnTo>
                  <a:lnTo>
                    <a:pt x="5797" y="8355"/>
                  </a:lnTo>
                  <a:lnTo>
                    <a:pt x="5870" y="8379"/>
                  </a:lnTo>
                  <a:lnTo>
                    <a:pt x="5992" y="8428"/>
                  </a:lnTo>
                  <a:lnTo>
                    <a:pt x="6089" y="8476"/>
                  </a:lnTo>
                  <a:lnTo>
                    <a:pt x="6162" y="8549"/>
                  </a:lnTo>
                  <a:lnTo>
                    <a:pt x="6162" y="8549"/>
                  </a:lnTo>
                  <a:lnTo>
                    <a:pt x="6259" y="8622"/>
                  </a:lnTo>
                  <a:lnTo>
                    <a:pt x="6357" y="8695"/>
                  </a:lnTo>
                  <a:lnTo>
                    <a:pt x="6454" y="8720"/>
                  </a:lnTo>
                  <a:lnTo>
                    <a:pt x="6552" y="8744"/>
                  </a:lnTo>
                  <a:lnTo>
                    <a:pt x="6552" y="8744"/>
                  </a:lnTo>
                  <a:lnTo>
                    <a:pt x="6649" y="8769"/>
                  </a:lnTo>
                  <a:lnTo>
                    <a:pt x="6747" y="8793"/>
                  </a:lnTo>
                  <a:lnTo>
                    <a:pt x="6844" y="8866"/>
                  </a:lnTo>
                  <a:lnTo>
                    <a:pt x="6941" y="8939"/>
                  </a:lnTo>
                  <a:lnTo>
                    <a:pt x="6941" y="8939"/>
                  </a:lnTo>
                  <a:lnTo>
                    <a:pt x="7014" y="9036"/>
                  </a:lnTo>
                  <a:lnTo>
                    <a:pt x="7063" y="9134"/>
                  </a:lnTo>
                  <a:lnTo>
                    <a:pt x="7112" y="9231"/>
                  </a:lnTo>
                  <a:lnTo>
                    <a:pt x="7112" y="9304"/>
                  </a:lnTo>
                  <a:lnTo>
                    <a:pt x="7112" y="9304"/>
                  </a:lnTo>
                  <a:lnTo>
                    <a:pt x="7112" y="9402"/>
                  </a:lnTo>
                  <a:lnTo>
                    <a:pt x="7063" y="9499"/>
                  </a:lnTo>
                  <a:lnTo>
                    <a:pt x="7014" y="9597"/>
                  </a:lnTo>
                  <a:lnTo>
                    <a:pt x="6941" y="9694"/>
                  </a:lnTo>
                  <a:lnTo>
                    <a:pt x="6941" y="9694"/>
                  </a:lnTo>
                  <a:lnTo>
                    <a:pt x="6868" y="9791"/>
                  </a:lnTo>
                  <a:lnTo>
                    <a:pt x="6795" y="9889"/>
                  </a:lnTo>
                  <a:lnTo>
                    <a:pt x="6747" y="9986"/>
                  </a:lnTo>
                  <a:lnTo>
                    <a:pt x="6747" y="10084"/>
                  </a:lnTo>
                  <a:lnTo>
                    <a:pt x="6747" y="10084"/>
                  </a:lnTo>
                  <a:lnTo>
                    <a:pt x="6722" y="10181"/>
                  </a:lnTo>
                  <a:lnTo>
                    <a:pt x="6625" y="10327"/>
                  </a:lnTo>
                  <a:lnTo>
                    <a:pt x="6503" y="10473"/>
                  </a:lnTo>
                  <a:lnTo>
                    <a:pt x="6357" y="10644"/>
                  </a:lnTo>
                  <a:lnTo>
                    <a:pt x="6357" y="10644"/>
                  </a:lnTo>
                  <a:lnTo>
                    <a:pt x="6211" y="10814"/>
                  </a:lnTo>
                  <a:lnTo>
                    <a:pt x="6089" y="10961"/>
                  </a:lnTo>
                  <a:lnTo>
                    <a:pt x="6016" y="11107"/>
                  </a:lnTo>
                  <a:lnTo>
                    <a:pt x="5992" y="11204"/>
                  </a:lnTo>
                  <a:lnTo>
                    <a:pt x="5992" y="11204"/>
                  </a:lnTo>
                  <a:lnTo>
                    <a:pt x="5943" y="11326"/>
                  </a:lnTo>
                  <a:lnTo>
                    <a:pt x="5870" y="11472"/>
                  </a:lnTo>
                  <a:lnTo>
                    <a:pt x="5748" y="11618"/>
                  </a:lnTo>
                  <a:lnTo>
                    <a:pt x="5602" y="11789"/>
                  </a:lnTo>
                  <a:lnTo>
                    <a:pt x="5602" y="11789"/>
                  </a:lnTo>
                  <a:lnTo>
                    <a:pt x="5456" y="11935"/>
                  </a:lnTo>
                  <a:lnTo>
                    <a:pt x="5334" y="12105"/>
                  </a:lnTo>
                  <a:lnTo>
                    <a:pt x="5261" y="12251"/>
                  </a:lnTo>
                  <a:lnTo>
                    <a:pt x="5212" y="12349"/>
                  </a:lnTo>
                  <a:lnTo>
                    <a:pt x="5212" y="12349"/>
                  </a:lnTo>
                  <a:lnTo>
                    <a:pt x="5188" y="12446"/>
                  </a:lnTo>
                  <a:lnTo>
                    <a:pt x="5139" y="12568"/>
                  </a:lnTo>
                  <a:lnTo>
                    <a:pt x="5042" y="12714"/>
                  </a:lnTo>
                  <a:lnTo>
                    <a:pt x="4944" y="12836"/>
                  </a:lnTo>
                  <a:lnTo>
                    <a:pt x="4944" y="12836"/>
                  </a:lnTo>
                  <a:lnTo>
                    <a:pt x="4822" y="12958"/>
                  </a:lnTo>
                  <a:lnTo>
                    <a:pt x="4725" y="13079"/>
                  </a:lnTo>
                  <a:lnTo>
                    <a:pt x="4676" y="13201"/>
                  </a:lnTo>
                  <a:lnTo>
                    <a:pt x="4652" y="13299"/>
                  </a:lnTo>
                  <a:lnTo>
                    <a:pt x="4652" y="13299"/>
                  </a:lnTo>
                  <a:lnTo>
                    <a:pt x="4676" y="13469"/>
                  </a:lnTo>
                  <a:lnTo>
                    <a:pt x="4701" y="13542"/>
                  </a:lnTo>
                  <a:lnTo>
                    <a:pt x="4749" y="13591"/>
                  </a:lnTo>
                  <a:lnTo>
                    <a:pt x="4749" y="13591"/>
                  </a:lnTo>
                  <a:lnTo>
                    <a:pt x="4774" y="13640"/>
                  </a:lnTo>
                  <a:lnTo>
                    <a:pt x="4822" y="13713"/>
                  </a:lnTo>
                  <a:lnTo>
                    <a:pt x="4847" y="13883"/>
                  </a:lnTo>
                  <a:lnTo>
                    <a:pt x="4847" y="13883"/>
                  </a:lnTo>
                  <a:lnTo>
                    <a:pt x="4822" y="13956"/>
                  </a:lnTo>
                  <a:lnTo>
                    <a:pt x="4774" y="14005"/>
                  </a:lnTo>
                  <a:lnTo>
                    <a:pt x="4725" y="14054"/>
                  </a:lnTo>
                  <a:lnTo>
                    <a:pt x="4652" y="14054"/>
                  </a:lnTo>
                  <a:lnTo>
                    <a:pt x="4652" y="14054"/>
                  </a:lnTo>
                  <a:lnTo>
                    <a:pt x="4555" y="14054"/>
                  </a:lnTo>
                  <a:lnTo>
                    <a:pt x="4457" y="14005"/>
                  </a:lnTo>
                  <a:lnTo>
                    <a:pt x="4360" y="13956"/>
                  </a:lnTo>
                  <a:lnTo>
                    <a:pt x="4262" y="13883"/>
                  </a:lnTo>
                  <a:lnTo>
                    <a:pt x="4262" y="13883"/>
                  </a:lnTo>
                  <a:lnTo>
                    <a:pt x="4189" y="13761"/>
                  </a:lnTo>
                  <a:lnTo>
                    <a:pt x="4141" y="13615"/>
                  </a:lnTo>
                  <a:lnTo>
                    <a:pt x="4092" y="13469"/>
                  </a:lnTo>
                  <a:lnTo>
                    <a:pt x="4092" y="13299"/>
                  </a:lnTo>
                  <a:lnTo>
                    <a:pt x="4092" y="13299"/>
                  </a:lnTo>
                  <a:lnTo>
                    <a:pt x="4067" y="13152"/>
                  </a:lnTo>
                  <a:lnTo>
                    <a:pt x="4019" y="12982"/>
                  </a:lnTo>
                  <a:lnTo>
                    <a:pt x="3970" y="12836"/>
                  </a:lnTo>
                  <a:lnTo>
                    <a:pt x="3897" y="12738"/>
                  </a:lnTo>
                  <a:lnTo>
                    <a:pt x="3897" y="12738"/>
                  </a:lnTo>
                  <a:lnTo>
                    <a:pt x="3848" y="12690"/>
                  </a:lnTo>
                  <a:lnTo>
                    <a:pt x="3824" y="12592"/>
                  </a:lnTo>
                  <a:lnTo>
                    <a:pt x="3751" y="12349"/>
                  </a:lnTo>
                  <a:lnTo>
                    <a:pt x="3726" y="12056"/>
                  </a:lnTo>
                  <a:lnTo>
                    <a:pt x="3702" y="11716"/>
                  </a:lnTo>
                  <a:lnTo>
                    <a:pt x="3702" y="11472"/>
                  </a:lnTo>
                  <a:lnTo>
                    <a:pt x="3702" y="11472"/>
                  </a:lnTo>
                  <a:lnTo>
                    <a:pt x="3702" y="11301"/>
                  </a:lnTo>
                  <a:lnTo>
                    <a:pt x="3653" y="11107"/>
                  </a:lnTo>
                  <a:lnTo>
                    <a:pt x="3629" y="10936"/>
                  </a:lnTo>
                  <a:lnTo>
                    <a:pt x="3556" y="10741"/>
                  </a:lnTo>
                  <a:lnTo>
                    <a:pt x="3483" y="10571"/>
                  </a:lnTo>
                  <a:lnTo>
                    <a:pt x="3410" y="10425"/>
                  </a:lnTo>
                  <a:lnTo>
                    <a:pt x="3312" y="10279"/>
                  </a:lnTo>
                  <a:lnTo>
                    <a:pt x="3239" y="10181"/>
                  </a:lnTo>
                  <a:lnTo>
                    <a:pt x="3239" y="10181"/>
                  </a:lnTo>
                  <a:lnTo>
                    <a:pt x="3045" y="9962"/>
                  </a:lnTo>
                  <a:lnTo>
                    <a:pt x="2898" y="9767"/>
                  </a:lnTo>
                  <a:lnTo>
                    <a:pt x="2801" y="9621"/>
                  </a:lnTo>
                  <a:lnTo>
                    <a:pt x="2752" y="9499"/>
                  </a:lnTo>
                  <a:lnTo>
                    <a:pt x="2752" y="9499"/>
                  </a:lnTo>
                  <a:lnTo>
                    <a:pt x="2728" y="9353"/>
                  </a:lnTo>
                  <a:lnTo>
                    <a:pt x="2704" y="9280"/>
                  </a:lnTo>
                  <a:lnTo>
                    <a:pt x="2655" y="9231"/>
                  </a:lnTo>
                  <a:lnTo>
                    <a:pt x="2655" y="9231"/>
                  </a:lnTo>
                  <a:lnTo>
                    <a:pt x="2631" y="9158"/>
                  </a:lnTo>
                  <a:lnTo>
                    <a:pt x="2582" y="9036"/>
                  </a:lnTo>
                  <a:lnTo>
                    <a:pt x="2582" y="8890"/>
                  </a:lnTo>
                  <a:lnTo>
                    <a:pt x="2557" y="8744"/>
                  </a:lnTo>
                  <a:lnTo>
                    <a:pt x="2557" y="8744"/>
                  </a:lnTo>
                  <a:lnTo>
                    <a:pt x="2582" y="8598"/>
                  </a:lnTo>
                  <a:lnTo>
                    <a:pt x="2582" y="8452"/>
                  </a:lnTo>
                  <a:lnTo>
                    <a:pt x="2631" y="8330"/>
                  </a:lnTo>
                  <a:lnTo>
                    <a:pt x="2655" y="8281"/>
                  </a:lnTo>
                  <a:lnTo>
                    <a:pt x="2655" y="8281"/>
                  </a:lnTo>
                  <a:lnTo>
                    <a:pt x="2704" y="8208"/>
                  </a:lnTo>
                  <a:lnTo>
                    <a:pt x="2728" y="8160"/>
                  </a:lnTo>
                  <a:lnTo>
                    <a:pt x="2752" y="7989"/>
                  </a:lnTo>
                  <a:lnTo>
                    <a:pt x="2752" y="7989"/>
                  </a:lnTo>
                  <a:lnTo>
                    <a:pt x="2728" y="7819"/>
                  </a:lnTo>
                  <a:lnTo>
                    <a:pt x="2704" y="7746"/>
                  </a:lnTo>
                  <a:lnTo>
                    <a:pt x="2655" y="7697"/>
                  </a:lnTo>
                  <a:lnTo>
                    <a:pt x="2655" y="7697"/>
                  </a:lnTo>
                  <a:lnTo>
                    <a:pt x="2606" y="7673"/>
                  </a:lnTo>
                  <a:lnTo>
                    <a:pt x="2533" y="7624"/>
                  </a:lnTo>
                  <a:lnTo>
                    <a:pt x="2363" y="7600"/>
                  </a:lnTo>
                  <a:lnTo>
                    <a:pt x="2363" y="7600"/>
                  </a:lnTo>
                  <a:lnTo>
                    <a:pt x="2265" y="7575"/>
                  </a:lnTo>
                  <a:lnTo>
                    <a:pt x="2119" y="7502"/>
                  </a:lnTo>
                  <a:lnTo>
                    <a:pt x="1973" y="7380"/>
                  </a:lnTo>
                  <a:lnTo>
                    <a:pt x="1802" y="7234"/>
                  </a:lnTo>
                  <a:lnTo>
                    <a:pt x="1802" y="7234"/>
                  </a:lnTo>
                  <a:lnTo>
                    <a:pt x="1632" y="7088"/>
                  </a:lnTo>
                  <a:lnTo>
                    <a:pt x="1486" y="6966"/>
                  </a:lnTo>
                  <a:lnTo>
                    <a:pt x="1340" y="6869"/>
                  </a:lnTo>
                  <a:lnTo>
                    <a:pt x="1242" y="6845"/>
                  </a:lnTo>
                  <a:lnTo>
                    <a:pt x="1242" y="6845"/>
                  </a:lnTo>
                  <a:lnTo>
                    <a:pt x="1121" y="6796"/>
                  </a:lnTo>
                  <a:lnTo>
                    <a:pt x="926" y="6674"/>
                  </a:lnTo>
                  <a:lnTo>
                    <a:pt x="706" y="6504"/>
                  </a:lnTo>
                  <a:lnTo>
                    <a:pt x="463" y="6284"/>
                  </a:lnTo>
                  <a:lnTo>
                    <a:pt x="463" y="6284"/>
                  </a:lnTo>
                  <a:lnTo>
                    <a:pt x="171" y="5919"/>
                  </a:lnTo>
                  <a:lnTo>
                    <a:pt x="0" y="5700"/>
                  </a:lnTo>
                  <a:lnTo>
                    <a:pt x="0" y="5700"/>
                  </a:lnTo>
                  <a:lnTo>
                    <a:pt x="0" y="5724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6128575" y="3695900"/>
              <a:ext cx="86475" cy="47525"/>
            </a:xfrm>
            <a:custGeom>
              <a:avLst/>
              <a:gdLst/>
              <a:ahLst/>
              <a:cxnLst/>
              <a:rect l="0" t="0" r="0" b="0"/>
              <a:pathLst>
                <a:path w="3459" h="1901" fill="none" extrusionOk="0">
                  <a:moveTo>
                    <a:pt x="2022" y="1340"/>
                  </a:moveTo>
                  <a:lnTo>
                    <a:pt x="2022" y="1340"/>
                  </a:lnTo>
                  <a:lnTo>
                    <a:pt x="1924" y="1413"/>
                  </a:lnTo>
                  <a:lnTo>
                    <a:pt x="1827" y="1486"/>
                  </a:lnTo>
                  <a:lnTo>
                    <a:pt x="1729" y="1511"/>
                  </a:lnTo>
                  <a:lnTo>
                    <a:pt x="1632" y="1535"/>
                  </a:lnTo>
                  <a:lnTo>
                    <a:pt x="1632" y="1535"/>
                  </a:lnTo>
                  <a:lnTo>
                    <a:pt x="1559" y="1535"/>
                  </a:lnTo>
                  <a:lnTo>
                    <a:pt x="1461" y="1584"/>
                  </a:lnTo>
                  <a:lnTo>
                    <a:pt x="1340" y="1657"/>
                  </a:lnTo>
                  <a:lnTo>
                    <a:pt x="1267" y="1730"/>
                  </a:lnTo>
                  <a:lnTo>
                    <a:pt x="1267" y="1730"/>
                  </a:lnTo>
                  <a:lnTo>
                    <a:pt x="1169" y="1803"/>
                  </a:lnTo>
                  <a:lnTo>
                    <a:pt x="1072" y="1852"/>
                  </a:lnTo>
                  <a:lnTo>
                    <a:pt x="974" y="1900"/>
                  </a:lnTo>
                  <a:lnTo>
                    <a:pt x="877" y="1900"/>
                  </a:lnTo>
                  <a:lnTo>
                    <a:pt x="877" y="1900"/>
                  </a:lnTo>
                  <a:lnTo>
                    <a:pt x="779" y="1900"/>
                  </a:lnTo>
                  <a:lnTo>
                    <a:pt x="682" y="1852"/>
                  </a:lnTo>
                  <a:lnTo>
                    <a:pt x="585" y="1803"/>
                  </a:lnTo>
                  <a:lnTo>
                    <a:pt x="512" y="1730"/>
                  </a:lnTo>
                  <a:lnTo>
                    <a:pt x="512" y="1730"/>
                  </a:lnTo>
                  <a:lnTo>
                    <a:pt x="438" y="1633"/>
                  </a:lnTo>
                  <a:lnTo>
                    <a:pt x="414" y="1535"/>
                  </a:lnTo>
                  <a:lnTo>
                    <a:pt x="438" y="1438"/>
                  </a:lnTo>
                  <a:lnTo>
                    <a:pt x="512" y="1340"/>
                  </a:lnTo>
                  <a:lnTo>
                    <a:pt x="512" y="1340"/>
                  </a:lnTo>
                  <a:lnTo>
                    <a:pt x="585" y="1243"/>
                  </a:lnTo>
                  <a:lnTo>
                    <a:pt x="633" y="1145"/>
                  </a:lnTo>
                  <a:lnTo>
                    <a:pt x="682" y="1048"/>
                  </a:lnTo>
                  <a:lnTo>
                    <a:pt x="682" y="951"/>
                  </a:lnTo>
                  <a:lnTo>
                    <a:pt x="682" y="951"/>
                  </a:lnTo>
                  <a:lnTo>
                    <a:pt x="658" y="804"/>
                  </a:lnTo>
                  <a:lnTo>
                    <a:pt x="633" y="731"/>
                  </a:lnTo>
                  <a:lnTo>
                    <a:pt x="585" y="683"/>
                  </a:lnTo>
                  <a:lnTo>
                    <a:pt x="585" y="683"/>
                  </a:lnTo>
                  <a:lnTo>
                    <a:pt x="536" y="634"/>
                  </a:lnTo>
                  <a:lnTo>
                    <a:pt x="463" y="610"/>
                  </a:lnTo>
                  <a:lnTo>
                    <a:pt x="317" y="585"/>
                  </a:lnTo>
                  <a:lnTo>
                    <a:pt x="317" y="585"/>
                  </a:lnTo>
                  <a:lnTo>
                    <a:pt x="146" y="561"/>
                  </a:lnTo>
                  <a:lnTo>
                    <a:pt x="73" y="512"/>
                  </a:lnTo>
                  <a:lnTo>
                    <a:pt x="24" y="488"/>
                  </a:lnTo>
                  <a:lnTo>
                    <a:pt x="24" y="488"/>
                  </a:lnTo>
                  <a:lnTo>
                    <a:pt x="0" y="439"/>
                  </a:lnTo>
                  <a:lnTo>
                    <a:pt x="24" y="366"/>
                  </a:lnTo>
                  <a:lnTo>
                    <a:pt x="49" y="293"/>
                  </a:lnTo>
                  <a:lnTo>
                    <a:pt x="122" y="196"/>
                  </a:lnTo>
                  <a:lnTo>
                    <a:pt x="122" y="196"/>
                  </a:lnTo>
                  <a:lnTo>
                    <a:pt x="171" y="171"/>
                  </a:lnTo>
                  <a:lnTo>
                    <a:pt x="268" y="123"/>
                  </a:lnTo>
                  <a:lnTo>
                    <a:pt x="512" y="74"/>
                  </a:lnTo>
                  <a:lnTo>
                    <a:pt x="804" y="25"/>
                  </a:lnTo>
                  <a:lnTo>
                    <a:pt x="1145" y="1"/>
                  </a:lnTo>
                  <a:lnTo>
                    <a:pt x="2509" y="1"/>
                  </a:lnTo>
                  <a:lnTo>
                    <a:pt x="2509" y="1"/>
                  </a:lnTo>
                  <a:lnTo>
                    <a:pt x="2850" y="25"/>
                  </a:lnTo>
                  <a:lnTo>
                    <a:pt x="3142" y="49"/>
                  </a:lnTo>
                  <a:lnTo>
                    <a:pt x="3337" y="74"/>
                  </a:lnTo>
                  <a:lnTo>
                    <a:pt x="3434" y="98"/>
                  </a:lnTo>
                  <a:lnTo>
                    <a:pt x="3434" y="98"/>
                  </a:lnTo>
                  <a:lnTo>
                    <a:pt x="3458" y="123"/>
                  </a:lnTo>
                  <a:lnTo>
                    <a:pt x="3434" y="171"/>
                  </a:lnTo>
                  <a:lnTo>
                    <a:pt x="3361" y="317"/>
                  </a:lnTo>
                  <a:lnTo>
                    <a:pt x="3239" y="488"/>
                  </a:lnTo>
                  <a:lnTo>
                    <a:pt x="3069" y="683"/>
                  </a:lnTo>
                  <a:lnTo>
                    <a:pt x="3069" y="683"/>
                  </a:lnTo>
                  <a:lnTo>
                    <a:pt x="2874" y="853"/>
                  </a:lnTo>
                  <a:lnTo>
                    <a:pt x="2679" y="999"/>
                  </a:lnTo>
                  <a:lnTo>
                    <a:pt x="2509" y="1121"/>
                  </a:lnTo>
                  <a:lnTo>
                    <a:pt x="2411" y="1145"/>
                  </a:lnTo>
                  <a:lnTo>
                    <a:pt x="2411" y="1145"/>
                  </a:lnTo>
                  <a:lnTo>
                    <a:pt x="2314" y="1170"/>
                  </a:lnTo>
                  <a:lnTo>
                    <a:pt x="2216" y="1194"/>
                  </a:lnTo>
                  <a:lnTo>
                    <a:pt x="2119" y="1267"/>
                  </a:lnTo>
                  <a:lnTo>
                    <a:pt x="2022" y="1340"/>
                  </a:lnTo>
                  <a:lnTo>
                    <a:pt x="2022" y="134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6357500" y="3940075"/>
              <a:ext cx="18900" cy="34725"/>
            </a:xfrm>
            <a:custGeom>
              <a:avLst/>
              <a:gdLst/>
              <a:ahLst/>
              <a:cxnLst/>
              <a:rect l="0" t="0" r="0" b="0"/>
              <a:pathLst>
                <a:path w="756" h="1389" fill="none" extrusionOk="0">
                  <a:moveTo>
                    <a:pt x="585" y="682"/>
                  </a:moveTo>
                  <a:lnTo>
                    <a:pt x="585" y="682"/>
                  </a:lnTo>
                  <a:lnTo>
                    <a:pt x="512" y="779"/>
                  </a:lnTo>
                  <a:lnTo>
                    <a:pt x="439" y="877"/>
                  </a:lnTo>
                  <a:lnTo>
                    <a:pt x="390" y="974"/>
                  </a:lnTo>
                  <a:lnTo>
                    <a:pt x="390" y="1072"/>
                  </a:lnTo>
                  <a:lnTo>
                    <a:pt x="390" y="1072"/>
                  </a:lnTo>
                  <a:lnTo>
                    <a:pt x="366" y="1218"/>
                  </a:lnTo>
                  <a:lnTo>
                    <a:pt x="317" y="1291"/>
                  </a:lnTo>
                  <a:lnTo>
                    <a:pt x="293" y="1364"/>
                  </a:lnTo>
                  <a:lnTo>
                    <a:pt x="293" y="1364"/>
                  </a:lnTo>
                  <a:lnTo>
                    <a:pt x="244" y="1388"/>
                  </a:lnTo>
                  <a:lnTo>
                    <a:pt x="195" y="1388"/>
                  </a:lnTo>
                  <a:lnTo>
                    <a:pt x="147" y="1388"/>
                  </a:lnTo>
                  <a:lnTo>
                    <a:pt x="98" y="1364"/>
                  </a:lnTo>
                  <a:lnTo>
                    <a:pt x="98" y="1364"/>
                  </a:lnTo>
                  <a:lnTo>
                    <a:pt x="74" y="1291"/>
                  </a:lnTo>
                  <a:lnTo>
                    <a:pt x="25" y="1169"/>
                  </a:lnTo>
                  <a:lnTo>
                    <a:pt x="25" y="1023"/>
                  </a:lnTo>
                  <a:lnTo>
                    <a:pt x="1" y="877"/>
                  </a:lnTo>
                  <a:lnTo>
                    <a:pt x="1" y="877"/>
                  </a:lnTo>
                  <a:lnTo>
                    <a:pt x="25" y="706"/>
                  </a:lnTo>
                  <a:lnTo>
                    <a:pt x="98" y="536"/>
                  </a:lnTo>
                  <a:lnTo>
                    <a:pt x="171" y="365"/>
                  </a:lnTo>
                  <a:lnTo>
                    <a:pt x="293" y="219"/>
                  </a:lnTo>
                  <a:lnTo>
                    <a:pt x="293" y="219"/>
                  </a:lnTo>
                  <a:lnTo>
                    <a:pt x="415" y="122"/>
                  </a:lnTo>
                  <a:lnTo>
                    <a:pt x="512" y="49"/>
                  </a:lnTo>
                  <a:lnTo>
                    <a:pt x="609" y="0"/>
                  </a:lnTo>
                  <a:lnTo>
                    <a:pt x="682" y="24"/>
                  </a:lnTo>
                  <a:lnTo>
                    <a:pt x="682" y="24"/>
                  </a:lnTo>
                  <a:lnTo>
                    <a:pt x="707" y="73"/>
                  </a:lnTo>
                  <a:lnTo>
                    <a:pt x="731" y="146"/>
                  </a:lnTo>
                  <a:lnTo>
                    <a:pt x="756" y="317"/>
                  </a:lnTo>
                  <a:lnTo>
                    <a:pt x="756" y="317"/>
                  </a:lnTo>
                  <a:lnTo>
                    <a:pt x="756" y="390"/>
                  </a:lnTo>
                  <a:lnTo>
                    <a:pt x="707" y="487"/>
                  </a:lnTo>
                  <a:lnTo>
                    <a:pt x="658" y="609"/>
                  </a:lnTo>
                  <a:lnTo>
                    <a:pt x="585" y="682"/>
                  </a:lnTo>
                  <a:lnTo>
                    <a:pt x="585" y="682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6202850" y="3720875"/>
              <a:ext cx="204000" cy="278875"/>
            </a:xfrm>
            <a:custGeom>
              <a:avLst/>
              <a:gdLst/>
              <a:ahLst/>
              <a:cxnLst/>
              <a:rect l="0" t="0" r="0" b="0"/>
              <a:pathLst>
                <a:path w="8160" h="11155" fill="none" extrusionOk="0">
                  <a:moveTo>
                    <a:pt x="8159" y="4774"/>
                  </a:moveTo>
                  <a:lnTo>
                    <a:pt x="8159" y="4774"/>
                  </a:lnTo>
                  <a:lnTo>
                    <a:pt x="7599" y="4701"/>
                  </a:lnTo>
                  <a:lnTo>
                    <a:pt x="7283" y="4652"/>
                  </a:lnTo>
                  <a:lnTo>
                    <a:pt x="7136" y="4603"/>
                  </a:lnTo>
                  <a:lnTo>
                    <a:pt x="7136" y="4603"/>
                  </a:lnTo>
                  <a:lnTo>
                    <a:pt x="7088" y="4579"/>
                  </a:lnTo>
                  <a:lnTo>
                    <a:pt x="7015" y="4555"/>
                  </a:lnTo>
                  <a:lnTo>
                    <a:pt x="6844" y="4530"/>
                  </a:lnTo>
                  <a:lnTo>
                    <a:pt x="6844" y="4530"/>
                  </a:lnTo>
                  <a:lnTo>
                    <a:pt x="6747" y="4506"/>
                  </a:lnTo>
                  <a:lnTo>
                    <a:pt x="6649" y="4457"/>
                  </a:lnTo>
                  <a:lnTo>
                    <a:pt x="6552" y="4409"/>
                  </a:lnTo>
                  <a:lnTo>
                    <a:pt x="6454" y="4336"/>
                  </a:lnTo>
                  <a:lnTo>
                    <a:pt x="6454" y="4336"/>
                  </a:lnTo>
                  <a:lnTo>
                    <a:pt x="6381" y="4262"/>
                  </a:lnTo>
                  <a:lnTo>
                    <a:pt x="6308" y="4214"/>
                  </a:lnTo>
                  <a:lnTo>
                    <a:pt x="6235" y="4214"/>
                  </a:lnTo>
                  <a:lnTo>
                    <a:pt x="6187" y="4238"/>
                  </a:lnTo>
                  <a:lnTo>
                    <a:pt x="6187" y="4238"/>
                  </a:lnTo>
                  <a:lnTo>
                    <a:pt x="6162" y="4287"/>
                  </a:lnTo>
                  <a:lnTo>
                    <a:pt x="6162" y="4360"/>
                  </a:lnTo>
                  <a:lnTo>
                    <a:pt x="6211" y="4433"/>
                  </a:lnTo>
                  <a:lnTo>
                    <a:pt x="6284" y="4530"/>
                  </a:lnTo>
                  <a:lnTo>
                    <a:pt x="6284" y="4530"/>
                  </a:lnTo>
                  <a:lnTo>
                    <a:pt x="6357" y="4603"/>
                  </a:lnTo>
                  <a:lnTo>
                    <a:pt x="6454" y="4652"/>
                  </a:lnTo>
                  <a:lnTo>
                    <a:pt x="6576" y="4701"/>
                  </a:lnTo>
                  <a:lnTo>
                    <a:pt x="6649" y="4701"/>
                  </a:lnTo>
                  <a:lnTo>
                    <a:pt x="6649" y="4701"/>
                  </a:lnTo>
                  <a:lnTo>
                    <a:pt x="6747" y="4725"/>
                  </a:lnTo>
                  <a:lnTo>
                    <a:pt x="6844" y="4774"/>
                  </a:lnTo>
                  <a:lnTo>
                    <a:pt x="6942" y="4823"/>
                  </a:lnTo>
                  <a:lnTo>
                    <a:pt x="7039" y="4896"/>
                  </a:lnTo>
                  <a:lnTo>
                    <a:pt x="7039" y="4896"/>
                  </a:lnTo>
                  <a:lnTo>
                    <a:pt x="7063" y="4944"/>
                  </a:lnTo>
                  <a:lnTo>
                    <a:pt x="7088" y="4993"/>
                  </a:lnTo>
                  <a:lnTo>
                    <a:pt x="7063" y="5139"/>
                  </a:lnTo>
                  <a:lnTo>
                    <a:pt x="6966" y="5310"/>
                  </a:lnTo>
                  <a:lnTo>
                    <a:pt x="6844" y="5480"/>
                  </a:lnTo>
                  <a:lnTo>
                    <a:pt x="6844" y="5480"/>
                  </a:lnTo>
                  <a:lnTo>
                    <a:pt x="6674" y="5626"/>
                  </a:lnTo>
                  <a:lnTo>
                    <a:pt x="6528" y="5748"/>
                  </a:lnTo>
                  <a:lnTo>
                    <a:pt x="6381" y="5821"/>
                  </a:lnTo>
                  <a:lnTo>
                    <a:pt x="6284" y="5846"/>
                  </a:lnTo>
                  <a:lnTo>
                    <a:pt x="6284" y="5846"/>
                  </a:lnTo>
                  <a:lnTo>
                    <a:pt x="6113" y="5870"/>
                  </a:lnTo>
                  <a:lnTo>
                    <a:pt x="6040" y="5894"/>
                  </a:lnTo>
                  <a:lnTo>
                    <a:pt x="5992" y="5943"/>
                  </a:lnTo>
                  <a:lnTo>
                    <a:pt x="5992" y="5943"/>
                  </a:lnTo>
                  <a:lnTo>
                    <a:pt x="5943" y="5967"/>
                  </a:lnTo>
                  <a:lnTo>
                    <a:pt x="5894" y="5992"/>
                  </a:lnTo>
                  <a:lnTo>
                    <a:pt x="5846" y="5967"/>
                  </a:lnTo>
                  <a:lnTo>
                    <a:pt x="5797" y="5943"/>
                  </a:lnTo>
                  <a:lnTo>
                    <a:pt x="5797" y="5943"/>
                  </a:lnTo>
                  <a:lnTo>
                    <a:pt x="5773" y="5894"/>
                  </a:lnTo>
                  <a:lnTo>
                    <a:pt x="5724" y="5821"/>
                  </a:lnTo>
                  <a:lnTo>
                    <a:pt x="5699" y="5651"/>
                  </a:lnTo>
                  <a:lnTo>
                    <a:pt x="5699" y="5651"/>
                  </a:lnTo>
                  <a:lnTo>
                    <a:pt x="5675" y="5553"/>
                  </a:lnTo>
                  <a:lnTo>
                    <a:pt x="5602" y="5407"/>
                  </a:lnTo>
                  <a:lnTo>
                    <a:pt x="5480" y="5261"/>
                  </a:lnTo>
                  <a:lnTo>
                    <a:pt x="5334" y="5091"/>
                  </a:lnTo>
                  <a:lnTo>
                    <a:pt x="5334" y="5091"/>
                  </a:lnTo>
                  <a:lnTo>
                    <a:pt x="5188" y="4920"/>
                  </a:lnTo>
                  <a:lnTo>
                    <a:pt x="5066" y="4774"/>
                  </a:lnTo>
                  <a:lnTo>
                    <a:pt x="4969" y="4628"/>
                  </a:lnTo>
                  <a:lnTo>
                    <a:pt x="4944" y="4530"/>
                  </a:lnTo>
                  <a:lnTo>
                    <a:pt x="4944" y="4530"/>
                  </a:lnTo>
                  <a:lnTo>
                    <a:pt x="4944" y="4457"/>
                  </a:lnTo>
                  <a:lnTo>
                    <a:pt x="4920" y="4409"/>
                  </a:lnTo>
                  <a:lnTo>
                    <a:pt x="4896" y="4409"/>
                  </a:lnTo>
                  <a:lnTo>
                    <a:pt x="4847" y="4433"/>
                  </a:lnTo>
                  <a:lnTo>
                    <a:pt x="4847" y="4433"/>
                  </a:lnTo>
                  <a:lnTo>
                    <a:pt x="4823" y="4482"/>
                  </a:lnTo>
                  <a:lnTo>
                    <a:pt x="4774" y="4555"/>
                  </a:lnTo>
                  <a:lnTo>
                    <a:pt x="4750" y="4701"/>
                  </a:lnTo>
                  <a:lnTo>
                    <a:pt x="4750" y="4701"/>
                  </a:lnTo>
                  <a:lnTo>
                    <a:pt x="4774" y="4798"/>
                  </a:lnTo>
                  <a:lnTo>
                    <a:pt x="4847" y="4920"/>
                  </a:lnTo>
                  <a:lnTo>
                    <a:pt x="4920" y="5066"/>
                  </a:lnTo>
                  <a:lnTo>
                    <a:pt x="5042" y="5188"/>
                  </a:lnTo>
                  <a:lnTo>
                    <a:pt x="5042" y="5188"/>
                  </a:lnTo>
                  <a:lnTo>
                    <a:pt x="5139" y="5310"/>
                  </a:lnTo>
                  <a:lnTo>
                    <a:pt x="5237" y="5431"/>
                  </a:lnTo>
                  <a:lnTo>
                    <a:pt x="5310" y="5553"/>
                  </a:lnTo>
                  <a:lnTo>
                    <a:pt x="5334" y="5651"/>
                  </a:lnTo>
                  <a:lnTo>
                    <a:pt x="5334" y="5651"/>
                  </a:lnTo>
                  <a:lnTo>
                    <a:pt x="5334" y="5748"/>
                  </a:lnTo>
                  <a:lnTo>
                    <a:pt x="5383" y="5846"/>
                  </a:lnTo>
                  <a:lnTo>
                    <a:pt x="5432" y="5943"/>
                  </a:lnTo>
                  <a:lnTo>
                    <a:pt x="5505" y="6040"/>
                  </a:lnTo>
                  <a:lnTo>
                    <a:pt x="5505" y="6040"/>
                  </a:lnTo>
                  <a:lnTo>
                    <a:pt x="5626" y="6113"/>
                  </a:lnTo>
                  <a:lnTo>
                    <a:pt x="5773" y="6162"/>
                  </a:lnTo>
                  <a:lnTo>
                    <a:pt x="5919" y="6211"/>
                  </a:lnTo>
                  <a:lnTo>
                    <a:pt x="6089" y="6235"/>
                  </a:lnTo>
                  <a:lnTo>
                    <a:pt x="6089" y="6235"/>
                  </a:lnTo>
                  <a:lnTo>
                    <a:pt x="6235" y="6235"/>
                  </a:lnTo>
                  <a:lnTo>
                    <a:pt x="6357" y="6284"/>
                  </a:lnTo>
                  <a:lnTo>
                    <a:pt x="6430" y="6333"/>
                  </a:lnTo>
                  <a:lnTo>
                    <a:pt x="6454" y="6381"/>
                  </a:lnTo>
                  <a:lnTo>
                    <a:pt x="6454" y="6430"/>
                  </a:lnTo>
                  <a:lnTo>
                    <a:pt x="6454" y="6430"/>
                  </a:lnTo>
                  <a:lnTo>
                    <a:pt x="6430" y="6527"/>
                  </a:lnTo>
                  <a:lnTo>
                    <a:pt x="6308" y="6722"/>
                  </a:lnTo>
                  <a:lnTo>
                    <a:pt x="6113" y="6941"/>
                  </a:lnTo>
                  <a:lnTo>
                    <a:pt x="5894" y="7185"/>
                  </a:lnTo>
                  <a:lnTo>
                    <a:pt x="5894" y="7185"/>
                  </a:lnTo>
                  <a:lnTo>
                    <a:pt x="5675" y="7429"/>
                  </a:lnTo>
                  <a:lnTo>
                    <a:pt x="5505" y="7696"/>
                  </a:lnTo>
                  <a:lnTo>
                    <a:pt x="5358" y="7940"/>
                  </a:lnTo>
                  <a:lnTo>
                    <a:pt x="5334" y="8037"/>
                  </a:lnTo>
                  <a:lnTo>
                    <a:pt x="5334" y="8135"/>
                  </a:lnTo>
                  <a:lnTo>
                    <a:pt x="5334" y="8135"/>
                  </a:lnTo>
                  <a:lnTo>
                    <a:pt x="5334" y="8281"/>
                  </a:lnTo>
                  <a:lnTo>
                    <a:pt x="5358" y="8427"/>
                  </a:lnTo>
                  <a:lnTo>
                    <a:pt x="5383" y="8525"/>
                  </a:lnTo>
                  <a:lnTo>
                    <a:pt x="5432" y="8598"/>
                  </a:lnTo>
                  <a:lnTo>
                    <a:pt x="5432" y="8598"/>
                  </a:lnTo>
                  <a:lnTo>
                    <a:pt x="5456" y="8646"/>
                  </a:lnTo>
                  <a:lnTo>
                    <a:pt x="5480" y="8719"/>
                  </a:lnTo>
                  <a:lnTo>
                    <a:pt x="5505" y="8890"/>
                  </a:lnTo>
                  <a:lnTo>
                    <a:pt x="5505" y="8890"/>
                  </a:lnTo>
                  <a:lnTo>
                    <a:pt x="5480" y="8987"/>
                  </a:lnTo>
                  <a:lnTo>
                    <a:pt x="5383" y="9158"/>
                  </a:lnTo>
                  <a:lnTo>
                    <a:pt x="5237" y="9353"/>
                  </a:lnTo>
                  <a:lnTo>
                    <a:pt x="5042" y="9547"/>
                  </a:lnTo>
                  <a:lnTo>
                    <a:pt x="5042" y="9547"/>
                  </a:lnTo>
                  <a:lnTo>
                    <a:pt x="4847" y="9742"/>
                  </a:lnTo>
                  <a:lnTo>
                    <a:pt x="4701" y="9937"/>
                  </a:lnTo>
                  <a:lnTo>
                    <a:pt x="4603" y="10108"/>
                  </a:lnTo>
                  <a:lnTo>
                    <a:pt x="4555" y="10205"/>
                  </a:lnTo>
                  <a:lnTo>
                    <a:pt x="4555" y="10205"/>
                  </a:lnTo>
                  <a:lnTo>
                    <a:pt x="4530" y="10327"/>
                  </a:lnTo>
                  <a:lnTo>
                    <a:pt x="4457" y="10473"/>
                  </a:lnTo>
                  <a:lnTo>
                    <a:pt x="4336" y="10619"/>
                  </a:lnTo>
                  <a:lnTo>
                    <a:pt x="4189" y="10790"/>
                  </a:lnTo>
                  <a:lnTo>
                    <a:pt x="4189" y="10790"/>
                  </a:lnTo>
                  <a:lnTo>
                    <a:pt x="4019" y="10936"/>
                  </a:lnTo>
                  <a:lnTo>
                    <a:pt x="3873" y="11057"/>
                  </a:lnTo>
                  <a:lnTo>
                    <a:pt x="3727" y="11131"/>
                  </a:lnTo>
                  <a:lnTo>
                    <a:pt x="3605" y="11155"/>
                  </a:lnTo>
                  <a:lnTo>
                    <a:pt x="3605" y="11155"/>
                  </a:lnTo>
                  <a:lnTo>
                    <a:pt x="3532" y="11155"/>
                  </a:lnTo>
                  <a:lnTo>
                    <a:pt x="3434" y="11106"/>
                  </a:lnTo>
                  <a:lnTo>
                    <a:pt x="3337" y="11057"/>
                  </a:lnTo>
                  <a:lnTo>
                    <a:pt x="3240" y="10984"/>
                  </a:lnTo>
                  <a:lnTo>
                    <a:pt x="3240" y="10984"/>
                  </a:lnTo>
                  <a:lnTo>
                    <a:pt x="3167" y="10887"/>
                  </a:lnTo>
                  <a:lnTo>
                    <a:pt x="3093" y="10790"/>
                  </a:lnTo>
                  <a:lnTo>
                    <a:pt x="3069" y="10692"/>
                  </a:lnTo>
                  <a:lnTo>
                    <a:pt x="3045" y="10595"/>
                  </a:lnTo>
                  <a:lnTo>
                    <a:pt x="3045" y="10595"/>
                  </a:lnTo>
                  <a:lnTo>
                    <a:pt x="3020" y="10424"/>
                  </a:lnTo>
                  <a:lnTo>
                    <a:pt x="2996" y="10351"/>
                  </a:lnTo>
                  <a:lnTo>
                    <a:pt x="2947" y="10302"/>
                  </a:lnTo>
                  <a:lnTo>
                    <a:pt x="2947" y="10302"/>
                  </a:lnTo>
                  <a:lnTo>
                    <a:pt x="2923" y="10254"/>
                  </a:lnTo>
                  <a:lnTo>
                    <a:pt x="2874" y="10181"/>
                  </a:lnTo>
                  <a:lnTo>
                    <a:pt x="2850" y="10035"/>
                  </a:lnTo>
                  <a:lnTo>
                    <a:pt x="2850" y="10035"/>
                  </a:lnTo>
                  <a:lnTo>
                    <a:pt x="2826" y="9864"/>
                  </a:lnTo>
                  <a:lnTo>
                    <a:pt x="2801" y="9791"/>
                  </a:lnTo>
                  <a:lnTo>
                    <a:pt x="2752" y="9742"/>
                  </a:lnTo>
                  <a:lnTo>
                    <a:pt x="2752" y="9742"/>
                  </a:lnTo>
                  <a:lnTo>
                    <a:pt x="2728" y="9669"/>
                  </a:lnTo>
                  <a:lnTo>
                    <a:pt x="2704" y="9572"/>
                  </a:lnTo>
                  <a:lnTo>
                    <a:pt x="2679" y="9426"/>
                  </a:lnTo>
                  <a:lnTo>
                    <a:pt x="2655" y="9255"/>
                  </a:lnTo>
                  <a:lnTo>
                    <a:pt x="2655" y="9255"/>
                  </a:lnTo>
                  <a:lnTo>
                    <a:pt x="2679" y="9109"/>
                  </a:lnTo>
                  <a:lnTo>
                    <a:pt x="2704" y="8963"/>
                  </a:lnTo>
                  <a:lnTo>
                    <a:pt x="2728" y="8866"/>
                  </a:lnTo>
                  <a:lnTo>
                    <a:pt x="2752" y="8792"/>
                  </a:lnTo>
                  <a:lnTo>
                    <a:pt x="2752" y="8792"/>
                  </a:lnTo>
                  <a:lnTo>
                    <a:pt x="2801" y="8744"/>
                  </a:lnTo>
                  <a:lnTo>
                    <a:pt x="2826" y="8671"/>
                  </a:lnTo>
                  <a:lnTo>
                    <a:pt x="2850" y="8500"/>
                  </a:lnTo>
                  <a:lnTo>
                    <a:pt x="2850" y="8500"/>
                  </a:lnTo>
                  <a:lnTo>
                    <a:pt x="2826" y="8403"/>
                  </a:lnTo>
                  <a:lnTo>
                    <a:pt x="2777" y="8281"/>
                  </a:lnTo>
                  <a:lnTo>
                    <a:pt x="2679" y="8159"/>
                  </a:lnTo>
                  <a:lnTo>
                    <a:pt x="2582" y="8037"/>
                  </a:lnTo>
                  <a:lnTo>
                    <a:pt x="2582" y="8037"/>
                  </a:lnTo>
                  <a:lnTo>
                    <a:pt x="2460" y="7891"/>
                  </a:lnTo>
                  <a:lnTo>
                    <a:pt x="2363" y="7721"/>
                  </a:lnTo>
                  <a:lnTo>
                    <a:pt x="2314" y="7526"/>
                  </a:lnTo>
                  <a:lnTo>
                    <a:pt x="2290" y="7356"/>
                  </a:lnTo>
                  <a:lnTo>
                    <a:pt x="2290" y="7356"/>
                  </a:lnTo>
                  <a:lnTo>
                    <a:pt x="2290" y="7209"/>
                  </a:lnTo>
                  <a:lnTo>
                    <a:pt x="2265" y="7063"/>
                  </a:lnTo>
                  <a:lnTo>
                    <a:pt x="2217" y="6966"/>
                  </a:lnTo>
                  <a:lnTo>
                    <a:pt x="2192" y="6893"/>
                  </a:lnTo>
                  <a:lnTo>
                    <a:pt x="2192" y="6893"/>
                  </a:lnTo>
                  <a:lnTo>
                    <a:pt x="2144" y="6844"/>
                  </a:lnTo>
                  <a:lnTo>
                    <a:pt x="2071" y="6820"/>
                  </a:lnTo>
                  <a:lnTo>
                    <a:pt x="1900" y="6795"/>
                  </a:lnTo>
                  <a:lnTo>
                    <a:pt x="1900" y="6795"/>
                  </a:lnTo>
                  <a:lnTo>
                    <a:pt x="1754" y="6820"/>
                  </a:lnTo>
                  <a:lnTo>
                    <a:pt x="1681" y="6844"/>
                  </a:lnTo>
                  <a:lnTo>
                    <a:pt x="1632" y="6893"/>
                  </a:lnTo>
                  <a:lnTo>
                    <a:pt x="1632" y="6893"/>
                  </a:lnTo>
                  <a:lnTo>
                    <a:pt x="1559" y="6941"/>
                  </a:lnTo>
                  <a:lnTo>
                    <a:pt x="1437" y="6966"/>
                  </a:lnTo>
                  <a:lnTo>
                    <a:pt x="1291" y="6990"/>
                  </a:lnTo>
                  <a:lnTo>
                    <a:pt x="1145" y="6990"/>
                  </a:lnTo>
                  <a:lnTo>
                    <a:pt x="1145" y="6990"/>
                  </a:lnTo>
                  <a:lnTo>
                    <a:pt x="975" y="6966"/>
                  </a:lnTo>
                  <a:lnTo>
                    <a:pt x="780" y="6868"/>
                  </a:lnTo>
                  <a:lnTo>
                    <a:pt x="561" y="6747"/>
                  </a:lnTo>
                  <a:lnTo>
                    <a:pt x="390" y="6601"/>
                  </a:lnTo>
                  <a:lnTo>
                    <a:pt x="390" y="6601"/>
                  </a:lnTo>
                  <a:lnTo>
                    <a:pt x="317" y="6527"/>
                  </a:lnTo>
                  <a:lnTo>
                    <a:pt x="244" y="6406"/>
                  </a:lnTo>
                  <a:lnTo>
                    <a:pt x="122" y="6113"/>
                  </a:lnTo>
                  <a:lnTo>
                    <a:pt x="49" y="5797"/>
                  </a:lnTo>
                  <a:lnTo>
                    <a:pt x="0" y="5480"/>
                  </a:lnTo>
                  <a:lnTo>
                    <a:pt x="0" y="5480"/>
                  </a:lnTo>
                  <a:lnTo>
                    <a:pt x="25" y="5310"/>
                  </a:lnTo>
                  <a:lnTo>
                    <a:pt x="49" y="5139"/>
                  </a:lnTo>
                  <a:lnTo>
                    <a:pt x="147" y="4798"/>
                  </a:lnTo>
                  <a:lnTo>
                    <a:pt x="220" y="4628"/>
                  </a:lnTo>
                  <a:lnTo>
                    <a:pt x="293" y="4482"/>
                  </a:lnTo>
                  <a:lnTo>
                    <a:pt x="390" y="4336"/>
                  </a:lnTo>
                  <a:lnTo>
                    <a:pt x="487" y="4238"/>
                  </a:lnTo>
                  <a:lnTo>
                    <a:pt x="487" y="4238"/>
                  </a:lnTo>
                  <a:lnTo>
                    <a:pt x="682" y="4043"/>
                  </a:lnTo>
                  <a:lnTo>
                    <a:pt x="877" y="3897"/>
                  </a:lnTo>
                  <a:lnTo>
                    <a:pt x="1048" y="3800"/>
                  </a:lnTo>
                  <a:lnTo>
                    <a:pt x="1145" y="3751"/>
                  </a:lnTo>
                  <a:lnTo>
                    <a:pt x="1145" y="3751"/>
                  </a:lnTo>
                  <a:lnTo>
                    <a:pt x="1316" y="3727"/>
                  </a:lnTo>
                  <a:lnTo>
                    <a:pt x="1389" y="3702"/>
                  </a:lnTo>
                  <a:lnTo>
                    <a:pt x="1437" y="3654"/>
                  </a:lnTo>
                  <a:lnTo>
                    <a:pt x="1437" y="3654"/>
                  </a:lnTo>
                  <a:lnTo>
                    <a:pt x="1510" y="3629"/>
                  </a:lnTo>
                  <a:lnTo>
                    <a:pt x="1608" y="3605"/>
                  </a:lnTo>
                  <a:lnTo>
                    <a:pt x="1754" y="3581"/>
                  </a:lnTo>
                  <a:lnTo>
                    <a:pt x="1900" y="3581"/>
                  </a:lnTo>
                  <a:lnTo>
                    <a:pt x="1900" y="3581"/>
                  </a:lnTo>
                  <a:lnTo>
                    <a:pt x="2071" y="3581"/>
                  </a:lnTo>
                  <a:lnTo>
                    <a:pt x="2241" y="3629"/>
                  </a:lnTo>
                  <a:lnTo>
                    <a:pt x="2363" y="3678"/>
                  </a:lnTo>
                  <a:lnTo>
                    <a:pt x="2485" y="3751"/>
                  </a:lnTo>
                  <a:lnTo>
                    <a:pt x="2485" y="3751"/>
                  </a:lnTo>
                  <a:lnTo>
                    <a:pt x="2558" y="3824"/>
                  </a:lnTo>
                  <a:lnTo>
                    <a:pt x="2655" y="3897"/>
                  </a:lnTo>
                  <a:lnTo>
                    <a:pt x="2777" y="3946"/>
                  </a:lnTo>
                  <a:lnTo>
                    <a:pt x="2850" y="3946"/>
                  </a:lnTo>
                  <a:lnTo>
                    <a:pt x="2850" y="3946"/>
                  </a:lnTo>
                  <a:lnTo>
                    <a:pt x="3020" y="3970"/>
                  </a:lnTo>
                  <a:lnTo>
                    <a:pt x="3093" y="4019"/>
                  </a:lnTo>
                  <a:lnTo>
                    <a:pt x="3142" y="4043"/>
                  </a:lnTo>
                  <a:lnTo>
                    <a:pt x="3142" y="4043"/>
                  </a:lnTo>
                  <a:lnTo>
                    <a:pt x="3191" y="4068"/>
                  </a:lnTo>
                  <a:lnTo>
                    <a:pt x="3240" y="4092"/>
                  </a:lnTo>
                  <a:lnTo>
                    <a:pt x="3288" y="4068"/>
                  </a:lnTo>
                  <a:lnTo>
                    <a:pt x="3337" y="4043"/>
                  </a:lnTo>
                  <a:lnTo>
                    <a:pt x="3337" y="4043"/>
                  </a:lnTo>
                  <a:lnTo>
                    <a:pt x="3386" y="4019"/>
                  </a:lnTo>
                  <a:lnTo>
                    <a:pt x="3459" y="3970"/>
                  </a:lnTo>
                  <a:lnTo>
                    <a:pt x="3605" y="3946"/>
                  </a:lnTo>
                  <a:lnTo>
                    <a:pt x="3605" y="3946"/>
                  </a:lnTo>
                  <a:lnTo>
                    <a:pt x="3775" y="3970"/>
                  </a:lnTo>
                  <a:lnTo>
                    <a:pt x="3848" y="4019"/>
                  </a:lnTo>
                  <a:lnTo>
                    <a:pt x="3897" y="4043"/>
                  </a:lnTo>
                  <a:lnTo>
                    <a:pt x="3897" y="4043"/>
                  </a:lnTo>
                  <a:lnTo>
                    <a:pt x="3970" y="4092"/>
                  </a:lnTo>
                  <a:lnTo>
                    <a:pt x="4068" y="4116"/>
                  </a:lnTo>
                  <a:lnTo>
                    <a:pt x="4214" y="4141"/>
                  </a:lnTo>
                  <a:lnTo>
                    <a:pt x="4384" y="4141"/>
                  </a:lnTo>
                  <a:lnTo>
                    <a:pt x="4384" y="4141"/>
                  </a:lnTo>
                  <a:lnTo>
                    <a:pt x="4530" y="4141"/>
                  </a:lnTo>
                  <a:lnTo>
                    <a:pt x="4677" y="4116"/>
                  </a:lnTo>
                  <a:lnTo>
                    <a:pt x="4774" y="4092"/>
                  </a:lnTo>
                  <a:lnTo>
                    <a:pt x="4847" y="4043"/>
                  </a:lnTo>
                  <a:lnTo>
                    <a:pt x="4847" y="4043"/>
                  </a:lnTo>
                  <a:lnTo>
                    <a:pt x="4896" y="3995"/>
                  </a:lnTo>
                  <a:lnTo>
                    <a:pt x="4920" y="3921"/>
                  </a:lnTo>
                  <a:lnTo>
                    <a:pt x="4944" y="3751"/>
                  </a:lnTo>
                  <a:lnTo>
                    <a:pt x="4944" y="3751"/>
                  </a:lnTo>
                  <a:lnTo>
                    <a:pt x="4944" y="3727"/>
                  </a:lnTo>
                  <a:lnTo>
                    <a:pt x="4920" y="3678"/>
                  </a:lnTo>
                  <a:lnTo>
                    <a:pt x="4823" y="3629"/>
                  </a:lnTo>
                  <a:lnTo>
                    <a:pt x="4701" y="3581"/>
                  </a:lnTo>
                  <a:lnTo>
                    <a:pt x="4555" y="3581"/>
                  </a:lnTo>
                  <a:lnTo>
                    <a:pt x="4555" y="3581"/>
                  </a:lnTo>
                  <a:lnTo>
                    <a:pt x="4409" y="3556"/>
                  </a:lnTo>
                  <a:lnTo>
                    <a:pt x="4238" y="3507"/>
                  </a:lnTo>
                  <a:lnTo>
                    <a:pt x="4092" y="3459"/>
                  </a:lnTo>
                  <a:lnTo>
                    <a:pt x="3995" y="3386"/>
                  </a:lnTo>
                  <a:lnTo>
                    <a:pt x="3995" y="3386"/>
                  </a:lnTo>
                  <a:lnTo>
                    <a:pt x="3897" y="3313"/>
                  </a:lnTo>
                  <a:lnTo>
                    <a:pt x="3800" y="3240"/>
                  </a:lnTo>
                  <a:lnTo>
                    <a:pt x="3702" y="3215"/>
                  </a:lnTo>
                  <a:lnTo>
                    <a:pt x="3605" y="3191"/>
                  </a:lnTo>
                  <a:lnTo>
                    <a:pt x="3605" y="3191"/>
                  </a:lnTo>
                  <a:lnTo>
                    <a:pt x="3532" y="3166"/>
                  </a:lnTo>
                  <a:lnTo>
                    <a:pt x="3434" y="3142"/>
                  </a:lnTo>
                  <a:lnTo>
                    <a:pt x="3337" y="3069"/>
                  </a:lnTo>
                  <a:lnTo>
                    <a:pt x="3240" y="2996"/>
                  </a:lnTo>
                  <a:lnTo>
                    <a:pt x="3240" y="2996"/>
                  </a:lnTo>
                  <a:lnTo>
                    <a:pt x="3167" y="2923"/>
                  </a:lnTo>
                  <a:lnTo>
                    <a:pt x="3069" y="2899"/>
                  </a:lnTo>
                  <a:lnTo>
                    <a:pt x="2996" y="2874"/>
                  </a:lnTo>
                  <a:lnTo>
                    <a:pt x="2947" y="2899"/>
                  </a:lnTo>
                  <a:lnTo>
                    <a:pt x="2947" y="2899"/>
                  </a:lnTo>
                  <a:lnTo>
                    <a:pt x="2899" y="2923"/>
                  </a:lnTo>
                  <a:lnTo>
                    <a:pt x="2826" y="2923"/>
                  </a:lnTo>
                  <a:lnTo>
                    <a:pt x="2752" y="2874"/>
                  </a:lnTo>
                  <a:lnTo>
                    <a:pt x="2655" y="2801"/>
                  </a:lnTo>
                  <a:lnTo>
                    <a:pt x="2655" y="2801"/>
                  </a:lnTo>
                  <a:lnTo>
                    <a:pt x="2582" y="2752"/>
                  </a:lnTo>
                  <a:lnTo>
                    <a:pt x="2509" y="2704"/>
                  </a:lnTo>
                  <a:lnTo>
                    <a:pt x="2436" y="2704"/>
                  </a:lnTo>
                  <a:lnTo>
                    <a:pt x="2387" y="2704"/>
                  </a:lnTo>
                  <a:lnTo>
                    <a:pt x="2387" y="2704"/>
                  </a:lnTo>
                  <a:lnTo>
                    <a:pt x="2338" y="2752"/>
                  </a:lnTo>
                  <a:lnTo>
                    <a:pt x="2265" y="2777"/>
                  </a:lnTo>
                  <a:lnTo>
                    <a:pt x="2095" y="2801"/>
                  </a:lnTo>
                  <a:lnTo>
                    <a:pt x="2095" y="2801"/>
                  </a:lnTo>
                  <a:lnTo>
                    <a:pt x="1997" y="2850"/>
                  </a:lnTo>
                  <a:lnTo>
                    <a:pt x="1851" y="2923"/>
                  </a:lnTo>
                  <a:lnTo>
                    <a:pt x="1681" y="3045"/>
                  </a:lnTo>
                  <a:lnTo>
                    <a:pt x="1535" y="3191"/>
                  </a:lnTo>
                  <a:lnTo>
                    <a:pt x="1535" y="3191"/>
                  </a:lnTo>
                  <a:lnTo>
                    <a:pt x="1364" y="3337"/>
                  </a:lnTo>
                  <a:lnTo>
                    <a:pt x="1194" y="3459"/>
                  </a:lnTo>
                  <a:lnTo>
                    <a:pt x="1072" y="3532"/>
                  </a:lnTo>
                  <a:lnTo>
                    <a:pt x="950" y="3581"/>
                  </a:lnTo>
                  <a:lnTo>
                    <a:pt x="950" y="3581"/>
                  </a:lnTo>
                  <a:lnTo>
                    <a:pt x="804" y="3532"/>
                  </a:lnTo>
                  <a:lnTo>
                    <a:pt x="731" y="3507"/>
                  </a:lnTo>
                  <a:lnTo>
                    <a:pt x="682" y="3483"/>
                  </a:lnTo>
                  <a:lnTo>
                    <a:pt x="682" y="3483"/>
                  </a:lnTo>
                  <a:lnTo>
                    <a:pt x="634" y="3434"/>
                  </a:lnTo>
                  <a:lnTo>
                    <a:pt x="609" y="3361"/>
                  </a:lnTo>
                  <a:lnTo>
                    <a:pt x="585" y="3191"/>
                  </a:lnTo>
                  <a:lnTo>
                    <a:pt x="585" y="3191"/>
                  </a:lnTo>
                  <a:lnTo>
                    <a:pt x="609" y="3020"/>
                  </a:lnTo>
                  <a:lnTo>
                    <a:pt x="634" y="2947"/>
                  </a:lnTo>
                  <a:lnTo>
                    <a:pt x="682" y="2899"/>
                  </a:lnTo>
                  <a:lnTo>
                    <a:pt x="682" y="2899"/>
                  </a:lnTo>
                  <a:lnTo>
                    <a:pt x="731" y="2874"/>
                  </a:lnTo>
                  <a:lnTo>
                    <a:pt x="853" y="2850"/>
                  </a:lnTo>
                  <a:lnTo>
                    <a:pt x="999" y="2826"/>
                  </a:lnTo>
                  <a:lnTo>
                    <a:pt x="1145" y="2801"/>
                  </a:lnTo>
                  <a:lnTo>
                    <a:pt x="1145" y="2801"/>
                  </a:lnTo>
                  <a:lnTo>
                    <a:pt x="1291" y="2801"/>
                  </a:lnTo>
                  <a:lnTo>
                    <a:pt x="1413" y="2752"/>
                  </a:lnTo>
                  <a:lnTo>
                    <a:pt x="1486" y="2704"/>
                  </a:lnTo>
                  <a:lnTo>
                    <a:pt x="1510" y="2655"/>
                  </a:lnTo>
                  <a:lnTo>
                    <a:pt x="1535" y="2631"/>
                  </a:lnTo>
                  <a:lnTo>
                    <a:pt x="1535" y="2631"/>
                  </a:lnTo>
                  <a:lnTo>
                    <a:pt x="1486" y="2460"/>
                  </a:lnTo>
                  <a:lnTo>
                    <a:pt x="1462" y="2387"/>
                  </a:lnTo>
                  <a:lnTo>
                    <a:pt x="1437" y="2338"/>
                  </a:lnTo>
                  <a:lnTo>
                    <a:pt x="1437" y="2338"/>
                  </a:lnTo>
                  <a:lnTo>
                    <a:pt x="1389" y="2290"/>
                  </a:lnTo>
                  <a:lnTo>
                    <a:pt x="1389" y="2241"/>
                  </a:lnTo>
                  <a:lnTo>
                    <a:pt x="1389" y="2192"/>
                  </a:lnTo>
                  <a:lnTo>
                    <a:pt x="1437" y="2144"/>
                  </a:lnTo>
                  <a:lnTo>
                    <a:pt x="1437" y="2144"/>
                  </a:lnTo>
                  <a:lnTo>
                    <a:pt x="1486" y="2119"/>
                  </a:lnTo>
                  <a:lnTo>
                    <a:pt x="1559" y="2070"/>
                  </a:lnTo>
                  <a:lnTo>
                    <a:pt x="1705" y="2046"/>
                  </a:lnTo>
                  <a:lnTo>
                    <a:pt x="1705" y="2046"/>
                  </a:lnTo>
                  <a:lnTo>
                    <a:pt x="1803" y="2046"/>
                  </a:lnTo>
                  <a:lnTo>
                    <a:pt x="1900" y="1997"/>
                  </a:lnTo>
                  <a:lnTo>
                    <a:pt x="1997" y="1924"/>
                  </a:lnTo>
                  <a:lnTo>
                    <a:pt x="2095" y="1851"/>
                  </a:lnTo>
                  <a:lnTo>
                    <a:pt x="2095" y="1851"/>
                  </a:lnTo>
                  <a:lnTo>
                    <a:pt x="2168" y="1778"/>
                  </a:lnTo>
                  <a:lnTo>
                    <a:pt x="2241" y="1681"/>
                  </a:lnTo>
                  <a:lnTo>
                    <a:pt x="2265" y="1559"/>
                  </a:lnTo>
                  <a:lnTo>
                    <a:pt x="2290" y="1486"/>
                  </a:lnTo>
                  <a:lnTo>
                    <a:pt x="2290" y="1486"/>
                  </a:lnTo>
                  <a:lnTo>
                    <a:pt x="2265" y="1315"/>
                  </a:lnTo>
                  <a:lnTo>
                    <a:pt x="2217" y="1242"/>
                  </a:lnTo>
                  <a:lnTo>
                    <a:pt x="2192" y="1194"/>
                  </a:lnTo>
                  <a:lnTo>
                    <a:pt x="2192" y="1194"/>
                  </a:lnTo>
                  <a:lnTo>
                    <a:pt x="2192" y="1169"/>
                  </a:lnTo>
                  <a:lnTo>
                    <a:pt x="2192" y="1121"/>
                  </a:lnTo>
                  <a:lnTo>
                    <a:pt x="2265" y="999"/>
                  </a:lnTo>
                  <a:lnTo>
                    <a:pt x="2387" y="828"/>
                  </a:lnTo>
                  <a:lnTo>
                    <a:pt x="2582" y="634"/>
                  </a:lnTo>
                  <a:lnTo>
                    <a:pt x="2582" y="634"/>
                  </a:lnTo>
                  <a:lnTo>
                    <a:pt x="2679" y="536"/>
                  </a:lnTo>
                  <a:lnTo>
                    <a:pt x="2826" y="439"/>
                  </a:lnTo>
                  <a:lnTo>
                    <a:pt x="2972" y="366"/>
                  </a:lnTo>
                  <a:lnTo>
                    <a:pt x="3142" y="293"/>
                  </a:lnTo>
                  <a:lnTo>
                    <a:pt x="3483" y="195"/>
                  </a:lnTo>
                  <a:lnTo>
                    <a:pt x="3654" y="171"/>
                  </a:lnTo>
                  <a:lnTo>
                    <a:pt x="3800" y="146"/>
                  </a:lnTo>
                  <a:lnTo>
                    <a:pt x="3800" y="146"/>
                  </a:lnTo>
                  <a:lnTo>
                    <a:pt x="4116" y="171"/>
                  </a:lnTo>
                  <a:lnTo>
                    <a:pt x="4360" y="171"/>
                  </a:lnTo>
                  <a:lnTo>
                    <a:pt x="4555" y="220"/>
                  </a:lnTo>
                  <a:lnTo>
                    <a:pt x="4652" y="244"/>
                  </a:lnTo>
                  <a:lnTo>
                    <a:pt x="4652" y="244"/>
                  </a:lnTo>
                  <a:lnTo>
                    <a:pt x="4701" y="268"/>
                  </a:lnTo>
                  <a:lnTo>
                    <a:pt x="4750" y="293"/>
                  </a:lnTo>
                  <a:lnTo>
                    <a:pt x="4798" y="268"/>
                  </a:lnTo>
                  <a:lnTo>
                    <a:pt x="4847" y="244"/>
                  </a:lnTo>
                  <a:lnTo>
                    <a:pt x="4847" y="244"/>
                  </a:lnTo>
                  <a:lnTo>
                    <a:pt x="5018" y="195"/>
                  </a:lnTo>
                  <a:lnTo>
                    <a:pt x="5407" y="122"/>
                  </a:lnTo>
                  <a:lnTo>
                    <a:pt x="5821" y="25"/>
                  </a:lnTo>
                  <a:lnTo>
                    <a:pt x="6138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39766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" name="Shape 154" descr="DeathtoStock_Simplify3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106250" y="0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5" name="Shape 155" descr="Death_to_stock_communicate_hands_4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66226" y="2760901"/>
            <a:ext cx="2077775" cy="2770367"/>
          </a:xfrm>
          <a:prstGeom prst="rect">
            <a:avLst/>
          </a:prstGeom>
          <a:noFill/>
          <a:ln>
            <a:noFill/>
          </a:ln>
        </p:spPr>
      </p:pic>
      <p:sp>
        <p:nvSpPr>
          <p:cNvPr id="156" name="Shape 156"/>
          <p:cNvSpPr txBox="1">
            <a:spLocks noGrp="1"/>
          </p:cNvSpPr>
          <p:nvPr>
            <p:ph type="title"/>
          </p:nvPr>
        </p:nvSpPr>
        <p:spPr>
          <a:xfrm>
            <a:off x="1842475" y="1596100"/>
            <a:ext cx="4115400" cy="8292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57" name="Shape 157"/>
          <p:cNvSpPr/>
          <p:nvPr/>
        </p:nvSpPr>
        <p:spPr>
          <a:xfrm>
            <a:off x="7070023" y="7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Shape 158"/>
          <p:cNvSpPr/>
          <p:nvPr/>
        </p:nvSpPr>
        <p:spPr>
          <a:xfrm>
            <a:off x="8106245" y="1383616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Shape 159"/>
          <p:cNvSpPr/>
          <p:nvPr/>
        </p:nvSpPr>
        <p:spPr>
          <a:xfrm>
            <a:off x="7070023" y="4136601"/>
            <a:ext cx="1037700" cy="1383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Shape 160"/>
          <p:cNvSpPr/>
          <p:nvPr/>
        </p:nvSpPr>
        <p:spPr>
          <a:xfrm>
            <a:off x="7" y="5474392"/>
            <a:ext cx="1037700" cy="1383600"/>
          </a:xfrm>
          <a:prstGeom prst="rect">
            <a:avLst/>
          </a:prstGeom>
          <a:solidFill>
            <a:srgbClr val="EDC6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Shape 161"/>
          <p:cNvSpPr/>
          <p:nvPr/>
        </p:nvSpPr>
        <p:spPr>
          <a:xfrm>
            <a:off x="1037700" y="5474396"/>
            <a:ext cx="518700" cy="69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-9" y="61663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Shape 163"/>
          <p:cNvSpPr/>
          <p:nvPr/>
        </p:nvSpPr>
        <p:spPr>
          <a:xfrm>
            <a:off x="7587473" y="1383588"/>
            <a:ext cx="518700" cy="691600"/>
          </a:xfrm>
          <a:prstGeom prst="rect">
            <a:avLst/>
          </a:prstGeom>
          <a:solidFill>
            <a:srgbClr val="EDC67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Shape 164"/>
          <p:cNvSpPr/>
          <p:nvPr/>
        </p:nvSpPr>
        <p:spPr>
          <a:xfrm>
            <a:off x="8625291" y="6919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Shape 165"/>
          <p:cNvSpPr/>
          <p:nvPr/>
        </p:nvSpPr>
        <p:spPr>
          <a:xfrm>
            <a:off x="7529849" y="4587431"/>
            <a:ext cx="455351" cy="552300"/>
          </a:xfrm>
          <a:custGeom>
            <a:avLst/>
            <a:gdLst/>
            <a:ahLst/>
            <a:cxnLst/>
            <a:rect l="0" t="0" r="0" b="0"/>
            <a:pathLst>
              <a:path w="16173" h="14711" fill="none" extrusionOk="0">
                <a:moveTo>
                  <a:pt x="8087" y="1"/>
                </a:moveTo>
                <a:lnTo>
                  <a:pt x="8087" y="1"/>
                </a:lnTo>
                <a:lnTo>
                  <a:pt x="7672" y="1"/>
                </a:lnTo>
                <a:lnTo>
                  <a:pt x="7258" y="25"/>
                </a:lnTo>
                <a:lnTo>
                  <a:pt x="6844" y="74"/>
                </a:lnTo>
                <a:lnTo>
                  <a:pt x="6455" y="122"/>
                </a:lnTo>
                <a:lnTo>
                  <a:pt x="6065" y="195"/>
                </a:lnTo>
                <a:lnTo>
                  <a:pt x="5675" y="293"/>
                </a:lnTo>
                <a:lnTo>
                  <a:pt x="5310" y="415"/>
                </a:lnTo>
                <a:lnTo>
                  <a:pt x="4945" y="536"/>
                </a:lnTo>
                <a:lnTo>
                  <a:pt x="4579" y="658"/>
                </a:lnTo>
                <a:lnTo>
                  <a:pt x="4238" y="829"/>
                </a:lnTo>
                <a:lnTo>
                  <a:pt x="3897" y="975"/>
                </a:lnTo>
                <a:lnTo>
                  <a:pt x="3557" y="1170"/>
                </a:lnTo>
                <a:lnTo>
                  <a:pt x="3240" y="1364"/>
                </a:lnTo>
                <a:lnTo>
                  <a:pt x="2948" y="1559"/>
                </a:lnTo>
                <a:lnTo>
                  <a:pt x="2655" y="1778"/>
                </a:lnTo>
                <a:lnTo>
                  <a:pt x="2363" y="1998"/>
                </a:lnTo>
                <a:lnTo>
                  <a:pt x="2095" y="2241"/>
                </a:lnTo>
                <a:lnTo>
                  <a:pt x="1852" y="2485"/>
                </a:lnTo>
                <a:lnTo>
                  <a:pt x="1608" y="2753"/>
                </a:lnTo>
                <a:lnTo>
                  <a:pt x="1389" y="3021"/>
                </a:lnTo>
                <a:lnTo>
                  <a:pt x="1170" y="3288"/>
                </a:lnTo>
                <a:lnTo>
                  <a:pt x="975" y="3581"/>
                </a:lnTo>
                <a:lnTo>
                  <a:pt x="804" y="3873"/>
                </a:lnTo>
                <a:lnTo>
                  <a:pt x="634" y="4190"/>
                </a:lnTo>
                <a:lnTo>
                  <a:pt x="488" y="4506"/>
                </a:lnTo>
                <a:lnTo>
                  <a:pt x="366" y="4823"/>
                </a:lnTo>
                <a:lnTo>
                  <a:pt x="244" y="5139"/>
                </a:lnTo>
                <a:lnTo>
                  <a:pt x="171" y="5480"/>
                </a:lnTo>
                <a:lnTo>
                  <a:pt x="98" y="5821"/>
                </a:lnTo>
                <a:lnTo>
                  <a:pt x="49" y="6162"/>
                </a:lnTo>
                <a:lnTo>
                  <a:pt x="1" y="6503"/>
                </a:lnTo>
                <a:lnTo>
                  <a:pt x="1" y="6869"/>
                </a:lnTo>
                <a:lnTo>
                  <a:pt x="1" y="6869"/>
                </a:lnTo>
                <a:lnTo>
                  <a:pt x="1" y="7234"/>
                </a:lnTo>
                <a:lnTo>
                  <a:pt x="49" y="7624"/>
                </a:lnTo>
                <a:lnTo>
                  <a:pt x="98" y="7989"/>
                </a:lnTo>
                <a:lnTo>
                  <a:pt x="196" y="8330"/>
                </a:lnTo>
                <a:lnTo>
                  <a:pt x="293" y="8695"/>
                </a:lnTo>
                <a:lnTo>
                  <a:pt x="415" y="9036"/>
                </a:lnTo>
                <a:lnTo>
                  <a:pt x="561" y="9377"/>
                </a:lnTo>
                <a:lnTo>
                  <a:pt x="731" y="9718"/>
                </a:lnTo>
                <a:lnTo>
                  <a:pt x="902" y="10035"/>
                </a:lnTo>
                <a:lnTo>
                  <a:pt x="1097" y="10327"/>
                </a:lnTo>
                <a:lnTo>
                  <a:pt x="1340" y="10644"/>
                </a:lnTo>
                <a:lnTo>
                  <a:pt x="1559" y="10936"/>
                </a:lnTo>
                <a:lnTo>
                  <a:pt x="1827" y="11204"/>
                </a:lnTo>
                <a:lnTo>
                  <a:pt x="2095" y="11472"/>
                </a:lnTo>
                <a:lnTo>
                  <a:pt x="2387" y="11740"/>
                </a:lnTo>
                <a:lnTo>
                  <a:pt x="2680" y="11983"/>
                </a:lnTo>
                <a:lnTo>
                  <a:pt x="2680" y="11983"/>
                </a:lnTo>
                <a:lnTo>
                  <a:pt x="2485" y="12349"/>
                </a:lnTo>
                <a:lnTo>
                  <a:pt x="2266" y="12714"/>
                </a:lnTo>
                <a:lnTo>
                  <a:pt x="2022" y="13104"/>
                </a:lnTo>
                <a:lnTo>
                  <a:pt x="1706" y="13469"/>
                </a:lnTo>
                <a:lnTo>
                  <a:pt x="1365" y="13834"/>
                </a:lnTo>
                <a:lnTo>
                  <a:pt x="1170" y="14005"/>
                </a:lnTo>
                <a:lnTo>
                  <a:pt x="951" y="14151"/>
                </a:lnTo>
                <a:lnTo>
                  <a:pt x="731" y="14297"/>
                </a:lnTo>
                <a:lnTo>
                  <a:pt x="512" y="14443"/>
                </a:lnTo>
                <a:lnTo>
                  <a:pt x="269" y="14540"/>
                </a:lnTo>
                <a:lnTo>
                  <a:pt x="1" y="14662"/>
                </a:lnTo>
                <a:lnTo>
                  <a:pt x="1" y="14662"/>
                </a:lnTo>
                <a:lnTo>
                  <a:pt x="122" y="14662"/>
                </a:lnTo>
                <a:lnTo>
                  <a:pt x="488" y="14711"/>
                </a:lnTo>
                <a:lnTo>
                  <a:pt x="1024" y="14711"/>
                </a:lnTo>
                <a:lnTo>
                  <a:pt x="1365" y="14711"/>
                </a:lnTo>
                <a:lnTo>
                  <a:pt x="1706" y="14687"/>
                </a:lnTo>
                <a:lnTo>
                  <a:pt x="2095" y="14614"/>
                </a:lnTo>
                <a:lnTo>
                  <a:pt x="2485" y="14540"/>
                </a:lnTo>
                <a:lnTo>
                  <a:pt x="2899" y="14419"/>
                </a:lnTo>
                <a:lnTo>
                  <a:pt x="3313" y="14273"/>
                </a:lnTo>
                <a:lnTo>
                  <a:pt x="3751" y="14078"/>
                </a:lnTo>
                <a:lnTo>
                  <a:pt x="4165" y="13834"/>
                </a:lnTo>
                <a:lnTo>
                  <a:pt x="4579" y="13566"/>
                </a:lnTo>
                <a:lnTo>
                  <a:pt x="4969" y="13201"/>
                </a:lnTo>
                <a:lnTo>
                  <a:pt x="4969" y="13201"/>
                </a:lnTo>
                <a:lnTo>
                  <a:pt x="5334" y="13323"/>
                </a:lnTo>
                <a:lnTo>
                  <a:pt x="5700" y="13444"/>
                </a:lnTo>
                <a:lnTo>
                  <a:pt x="6089" y="13518"/>
                </a:lnTo>
                <a:lnTo>
                  <a:pt x="6479" y="13591"/>
                </a:lnTo>
                <a:lnTo>
                  <a:pt x="6869" y="13664"/>
                </a:lnTo>
                <a:lnTo>
                  <a:pt x="7258" y="13712"/>
                </a:lnTo>
                <a:lnTo>
                  <a:pt x="7672" y="13737"/>
                </a:lnTo>
                <a:lnTo>
                  <a:pt x="8087" y="13737"/>
                </a:lnTo>
                <a:lnTo>
                  <a:pt x="8087" y="13737"/>
                </a:lnTo>
                <a:lnTo>
                  <a:pt x="8501" y="13737"/>
                </a:lnTo>
                <a:lnTo>
                  <a:pt x="8915" y="13712"/>
                </a:lnTo>
                <a:lnTo>
                  <a:pt x="9329" y="13664"/>
                </a:lnTo>
                <a:lnTo>
                  <a:pt x="9718" y="13591"/>
                </a:lnTo>
                <a:lnTo>
                  <a:pt x="10108" y="13518"/>
                </a:lnTo>
                <a:lnTo>
                  <a:pt x="10498" y="13420"/>
                </a:lnTo>
                <a:lnTo>
                  <a:pt x="10863" y="13323"/>
                </a:lnTo>
                <a:lnTo>
                  <a:pt x="11228" y="13201"/>
                </a:lnTo>
                <a:lnTo>
                  <a:pt x="11594" y="13055"/>
                </a:lnTo>
                <a:lnTo>
                  <a:pt x="11935" y="12909"/>
                </a:lnTo>
                <a:lnTo>
                  <a:pt x="12276" y="12738"/>
                </a:lnTo>
                <a:lnTo>
                  <a:pt x="12617" y="12568"/>
                </a:lnTo>
                <a:lnTo>
                  <a:pt x="12933" y="12373"/>
                </a:lnTo>
                <a:lnTo>
                  <a:pt x="13225" y="12178"/>
                </a:lnTo>
                <a:lnTo>
                  <a:pt x="13518" y="11959"/>
                </a:lnTo>
                <a:lnTo>
                  <a:pt x="13810" y="11715"/>
                </a:lnTo>
                <a:lnTo>
                  <a:pt x="14078" y="11496"/>
                </a:lnTo>
                <a:lnTo>
                  <a:pt x="14321" y="11228"/>
                </a:lnTo>
                <a:lnTo>
                  <a:pt x="14565" y="10985"/>
                </a:lnTo>
                <a:lnTo>
                  <a:pt x="14784" y="10717"/>
                </a:lnTo>
                <a:lnTo>
                  <a:pt x="15003" y="10424"/>
                </a:lnTo>
                <a:lnTo>
                  <a:pt x="15198" y="10132"/>
                </a:lnTo>
                <a:lnTo>
                  <a:pt x="15369" y="9840"/>
                </a:lnTo>
                <a:lnTo>
                  <a:pt x="15539" y="9548"/>
                </a:lnTo>
                <a:lnTo>
                  <a:pt x="15685" y="9231"/>
                </a:lnTo>
                <a:lnTo>
                  <a:pt x="15807" y="8914"/>
                </a:lnTo>
                <a:lnTo>
                  <a:pt x="15929" y="8574"/>
                </a:lnTo>
                <a:lnTo>
                  <a:pt x="16002" y="8257"/>
                </a:lnTo>
                <a:lnTo>
                  <a:pt x="16075" y="7916"/>
                </a:lnTo>
                <a:lnTo>
                  <a:pt x="16124" y="7575"/>
                </a:lnTo>
                <a:lnTo>
                  <a:pt x="16172" y="7210"/>
                </a:lnTo>
                <a:lnTo>
                  <a:pt x="16172" y="6869"/>
                </a:lnTo>
                <a:lnTo>
                  <a:pt x="16172" y="6869"/>
                </a:lnTo>
                <a:lnTo>
                  <a:pt x="16172" y="6503"/>
                </a:lnTo>
                <a:lnTo>
                  <a:pt x="16124" y="6162"/>
                </a:lnTo>
                <a:lnTo>
                  <a:pt x="16075" y="5821"/>
                </a:lnTo>
                <a:lnTo>
                  <a:pt x="16002" y="5480"/>
                </a:lnTo>
                <a:lnTo>
                  <a:pt x="15929" y="5139"/>
                </a:lnTo>
                <a:lnTo>
                  <a:pt x="15807" y="4823"/>
                </a:lnTo>
                <a:lnTo>
                  <a:pt x="15685" y="4506"/>
                </a:lnTo>
                <a:lnTo>
                  <a:pt x="15539" y="4190"/>
                </a:lnTo>
                <a:lnTo>
                  <a:pt x="15369" y="3873"/>
                </a:lnTo>
                <a:lnTo>
                  <a:pt x="15198" y="3581"/>
                </a:lnTo>
                <a:lnTo>
                  <a:pt x="15003" y="3288"/>
                </a:lnTo>
                <a:lnTo>
                  <a:pt x="14784" y="3021"/>
                </a:lnTo>
                <a:lnTo>
                  <a:pt x="14565" y="2753"/>
                </a:lnTo>
                <a:lnTo>
                  <a:pt x="14321" y="2485"/>
                </a:lnTo>
                <a:lnTo>
                  <a:pt x="14078" y="2241"/>
                </a:lnTo>
                <a:lnTo>
                  <a:pt x="13810" y="1998"/>
                </a:lnTo>
                <a:lnTo>
                  <a:pt x="13518" y="1778"/>
                </a:lnTo>
                <a:lnTo>
                  <a:pt x="13225" y="1559"/>
                </a:lnTo>
                <a:lnTo>
                  <a:pt x="12933" y="1364"/>
                </a:lnTo>
                <a:lnTo>
                  <a:pt x="12617" y="1170"/>
                </a:lnTo>
                <a:lnTo>
                  <a:pt x="12276" y="975"/>
                </a:lnTo>
                <a:lnTo>
                  <a:pt x="11935" y="829"/>
                </a:lnTo>
                <a:lnTo>
                  <a:pt x="11594" y="658"/>
                </a:lnTo>
                <a:lnTo>
                  <a:pt x="11228" y="536"/>
                </a:lnTo>
                <a:lnTo>
                  <a:pt x="10863" y="415"/>
                </a:lnTo>
                <a:lnTo>
                  <a:pt x="10498" y="293"/>
                </a:lnTo>
                <a:lnTo>
                  <a:pt x="10108" y="195"/>
                </a:lnTo>
                <a:lnTo>
                  <a:pt x="9718" y="122"/>
                </a:lnTo>
                <a:lnTo>
                  <a:pt x="9329" y="74"/>
                </a:lnTo>
                <a:lnTo>
                  <a:pt x="8915" y="25"/>
                </a:lnTo>
                <a:lnTo>
                  <a:pt x="8501" y="1"/>
                </a:lnTo>
                <a:lnTo>
                  <a:pt x="8087" y="1"/>
                </a:lnTo>
                <a:lnTo>
                  <a:pt x="8087" y="1"/>
                </a:lnTo>
                <a:close/>
              </a:path>
            </a:pathLst>
          </a:custGeom>
          <a:noFill/>
          <a:ln w="952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Shape 166"/>
          <p:cNvSpPr/>
          <p:nvPr/>
        </p:nvSpPr>
        <p:spPr>
          <a:xfrm flipH="1">
            <a:off x="7192540" y="4517081"/>
            <a:ext cx="302961" cy="367432"/>
          </a:xfrm>
          <a:custGeom>
            <a:avLst/>
            <a:gdLst/>
            <a:ahLst/>
            <a:cxnLst/>
            <a:rect l="0" t="0" r="0" b="0"/>
            <a:pathLst>
              <a:path w="16173" h="14711" fill="none" extrusionOk="0">
                <a:moveTo>
                  <a:pt x="8087" y="1"/>
                </a:moveTo>
                <a:lnTo>
                  <a:pt x="8087" y="1"/>
                </a:lnTo>
                <a:lnTo>
                  <a:pt x="7672" y="1"/>
                </a:lnTo>
                <a:lnTo>
                  <a:pt x="7258" y="25"/>
                </a:lnTo>
                <a:lnTo>
                  <a:pt x="6844" y="74"/>
                </a:lnTo>
                <a:lnTo>
                  <a:pt x="6455" y="122"/>
                </a:lnTo>
                <a:lnTo>
                  <a:pt x="6065" y="195"/>
                </a:lnTo>
                <a:lnTo>
                  <a:pt x="5675" y="293"/>
                </a:lnTo>
                <a:lnTo>
                  <a:pt x="5310" y="415"/>
                </a:lnTo>
                <a:lnTo>
                  <a:pt x="4945" y="536"/>
                </a:lnTo>
                <a:lnTo>
                  <a:pt x="4579" y="658"/>
                </a:lnTo>
                <a:lnTo>
                  <a:pt x="4238" y="829"/>
                </a:lnTo>
                <a:lnTo>
                  <a:pt x="3897" y="975"/>
                </a:lnTo>
                <a:lnTo>
                  <a:pt x="3557" y="1170"/>
                </a:lnTo>
                <a:lnTo>
                  <a:pt x="3240" y="1364"/>
                </a:lnTo>
                <a:lnTo>
                  <a:pt x="2948" y="1559"/>
                </a:lnTo>
                <a:lnTo>
                  <a:pt x="2655" y="1778"/>
                </a:lnTo>
                <a:lnTo>
                  <a:pt x="2363" y="1998"/>
                </a:lnTo>
                <a:lnTo>
                  <a:pt x="2095" y="2241"/>
                </a:lnTo>
                <a:lnTo>
                  <a:pt x="1852" y="2485"/>
                </a:lnTo>
                <a:lnTo>
                  <a:pt x="1608" y="2753"/>
                </a:lnTo>
                <a:lnTo>
                  <a:pt x="1389" y="3021"/>
                </a:lnTo>
                <a:lnTo>
                  <a:pt x="1170" y="3288"/>
                </a:lnTo>
                <a:lnTo>
                  <a:pt x="975" y="3581"/>
                </a:lnTo>
                <a:lnTo>
                  <a:pt x="804" y="3873"/>
                </a:lnTo>
                <a:lnTo>
                  <a:pt x="634" y="4190"/>
                </a:lnTo>
                <a:lnTo>
                  <a:pt x="488" y="4506"/>
                </a:lnTo>
                <a:lnTo>
                  <a:pt x="366" y="4823"/>
                </a:lnTo>
                <a:lnTo>
                  <a:pt x="244" y="5139"/>
                </a:lnTo>
                <a:lnTo>
                  <a:pt x="171" y="5480"/>
                </a:lnTo>
                <a:lnTo>
                  <a:pt x="98" y="5821"/>
                </a:lnTo>
                <a:lnTo>
                  <a:pt x="49" y="6162"/>
                </a:lnTo>
                <a:lnTo>
                  <a:pt x="1" y="6503"/>
                </a:lnTo>
                <a:lnTo>
                  <a:pt x="1" y="6869"/>
                </a:lnTo>
                <a:lnTo>
                  <a:pt x="1" y="6869"/>
                </a:lnTo>
                <a:lnTo>
                  <a:pt x="1" y="7234"/>
                </a:lnTo>
                <a:lnTo>
                  <a:pt x="49" y="7624"/>
                </a:lnTo>
                <a:lnTo>
                  <a:pt x="98" y="7989"/>
                </a:lnTo>
                <a:lnTo>
                  <a:pt x="196" y="8330"/>
                </a:lnTo>
                <a:lnTo>
                  <a:pt x="293" y="8695"/>
                </a:lnTo>
                <a:lnTo>
                  <a:pt x="415" y="9036"/>
                </a:lnTo>
                <a:lnTo>
                  <a:pt x="561" y="9377"/>
                </a:lnTo>
                <a:lnTo>
                  <a:pt x="731" y="9718"/>
                </a:lnTo>
                <a:lnTo>
                  <a:pt x="902" y="10035"/>
                </a:lnTo>
                <a:lnTo>
                  <a:pt x="1097" y="10327"/>
                </a:lnTo>
                <a:lnTo>
                  <a:pt x="1340" y="10644"/>
                </a:lnTo>
                <a:lnTo>
                  <a:pt x="1559" y="10936"/>
                </a:lnTo>
                <a:lnTo>
                  <a:pt x="1827" y="11204"/>
                </a:lnTo>
                <a:lnTo>
                  <a:pt x="2095" y="11472"/>
                </a:lnTo>
                <a:lnTo>
                  <a:pt x="2387" y="11740"/>
                </a:lnTo>
                <a:lnTo>
                  <a:pt x="2680" y="11983"/>
                </a:lnTo>
                <a:lnTo>
                  <a:pt x="2680" y="11983"/>
                </a:lnTo>
                <a:lnTo>
                  <a:pt x="2485" y="12349"/>
                </a:lnTo>
                <a:lnTo>
                  <a:pt x="2266" y="12714"/>
                </a:lnTo>
                <a:lnTo>
                  <a:pt x="2022" y="13104"/>
                </a:lnTo>
                <a:lnTo>
                  <a:pt x="1706" y="13469"/>
                </a:lnTo>
                <a:lnTo>
                  <a:pt x="1365" y="13834"/>
                </a:lnTo>
                <a:lnTo>
                  <a:pt x="1170" y="14005"/>
                </a:lnTo>
                <a:lnTo>
                  <a:pt x="951" y="14151"/>
                </a:lnTo>
                <a:lnTo>
                  <a:pt x="731" y="14297"/>
                </a:lnTo>
                <a:lnTo>
                  <a:pt x="512" y="14443"/>
                </a:lnTo>
                <a:lnTo>
                  <a:pt x="269" y="14540"/>
                </a:lnTo>
                <a:lnTo>
                  <a:pt x="1" y="14662"/>
                </a:lnTo>
                <a:lnTo>
                  <a:pt x="1" y="14662"/>
                </a:lnTo>
                <a:lnTo>
                  <a:pt x="122" y="14662"/>
                </a:lnTo>
                <a:lnTo>
                  <a:pt x="488" y="14711"/>
                </a:lnTo>
                <a:lnTo>
                  <a:pt x="1024" y="14711"/>
                </a:lnTo>
                <a:lnTo>
                  <a:pt x="1365" y="14711"/>
                </a:lnTo>
                <a:lnTo>
                  <a:pt x="1706" y="14687"/>
                </a:lnTo>
                <a:lnTo>
                  <a:pt x="2095" y="14614"/>
                </a:lnTo>
                <a:lnTo>
                  <a:pt x="2485" y="14540"/>
                </a:lnTo>
                <a:lnTo>
                  <a:pt x="2899" y="14419"/>
                </a:lnTo>
                <a:lnTo>
                  <a:pt x="3313" y="14273"/>
                </a:lnTo>
                <a:lnTo>
                  <a:pt x="3751" y="14078"/>
                </a:lnTo>
                <a:lnTo>
                  <a:pt x="4165" y="13834"/>
                </a:lnTo>
                <a:lnTo>
                  <a:pt x="4579" y="13566"/>
                </a:lnTo>
                <a:lnTo>
                  <a:pt x="4969" y="13201"/>
                </a:lnTo>
                <a:lnTo>
                  <a:pt x="4969" y="13201"/>
                </a:lnTo>
                <a:lnTo>
                  <a:pt x="5334" y="13323"/>
                </a:lnTo>
                <a:lnTo>
                  <a:pt x="5700" y="13444"/>
                </a:lnTo>
                <a:lnTo>
                  <a:pt x="6089" y="13518"/>
                </a:lnTo>
                <a:lnTo>
                  <a:pt x="6479" y="13591"/>
                </a:lnTo>
                <a:lnTo>
                  <a:pt x="6869" y="13664"/>
                </a:lnTo>
                <a:lnTo>
                  <a:pt x="7258" y="13712"/>
                </a:lnTo>
                <a:lnTo>
                  <a:pt x="7672" y="13737"/>
                </a:lnTo>
                <a:lnTo>
                  <a:pt x="8087" y="13737"/>
                </a:lnTo>
                <a:lnTo>
                  <a:pt x="8087" y="13737"/>
                </a:lnTo>
                <a:lnTo>
                  <a:pt x="8501" y="13737"/>
                </a:lnTo>
                <a:lnTo>
                  <a:pt x="8915" y="13712"/>
                </a:lnTo>
                <a:lnTo>
                  <a:pt x="9329" y="13664"/>
                </a:lnTo>
                <a:lnTo>
                  <a:pt x="9718" y="13591"/>
                </a:lnTo>
                <a:lnTo>
                  <a:pt x="10108" y="13518"/>
                </a:lnTo>
                <a:lnTo>
                  <a:pt x="10498" y="13420"/>
                </a:lnTo>
                <a:lnTo>
                  <a:pt x="10863" y="13323"/>
                </a:lnTo>
                <a:lnTo>
                  <a:pt x="11228" y="13201"/>
                </a:lnTo>
                <a:lnTo>
                  <a:pt x="11594" y="13055"/>
                </a:lnTo>
                <a:lnTo>
                  <a:pt x="11935" y="12909"/>
                </a:lnTo>
                <a:lnTo>
                  <a:pt x="12276" y="12738"/>
                </a:lnTo>
                <a:lnTo>
                  <a:pt x="12617" y="12568"/>
                </a:lnTo>
                <a:lnTo>
                  <a:pt x="12933" y="12373"/>
                </a:lnTo>
                <a:lnTo>
                  <a:pt x="13225" y="12178"/>
                </a:lnTo>
                <a:lnTo>
                  <a:pt x="13518" y="11959"/>
                </a:lnTo>
                <a:lnTo>
                  <a:pt x="13810" y="11715"/>
                </a:lnTo>
                <a:lnTo>
                  <a:pt x="14078" y="11496"/>
                </a:lnTo>
                <a:lnTo>
                  <a:pt x="14321" y="11228"/>
                </a:lnTo>
                <a:lnTo>
                  <a:pt x="14565" y="10985"/>
                </a:lnTo>
                <a:lnTo>
                  <a:pt x="14784" y="10717"/>
                </a:lnTo>
                <a:lnTo>
                  <a:pt x="15003" y="10424"/>
                </a:lnTo>
                <a:lnTo>
                  <a:pt x="15198" y="10132"/>
                </a:lnTo>
                <a:lnTo>
                  <a:pt x="15369" y="9840"/>
                </a:lnTo>
                <a:lnTo>
                  <a:pt x="15539" y="9548"/>
                </a:lnTo>
                <a:lnTo>
                  <a:pt x="15685" y="9231"/>
                </a:lnTo>
                <a:lnTo>
                  <a:pt x="15807" y="8914"/>
                </a:lnTo>
                <a:lnTo>
                  <a:pt x="15929" y="8574"/>
                </a:lnTo>
                <a:lnTo>
                  <a:pt x="16002" y="8257"/>
                </a:lnTo>
                <a:lnTo>
                  <a:pt x="16075" y="7916"/>
                </a:lnTo>
                <a:lnTo>
                  <a:pt x="16124" y="7575"/>
                </a:lnTo>
                <a:lnTo>
                  <a:pt x="16172" y="7210"/>
                </a:lnTo>
                <a:lnTo>
                  <a:pt x="16172" y="6869"/>
                </a:lnTo>
                <a:lnTo>
                  <a:pt x="16172" y="6869"/>
                </a:lnTo>
                <a:lnTo>
                  <a:pt x="16172" y="6503"/>
                </a:lnTo>
                <a:lnTo>
                  <a:pt x="16124" y="6162"/>
                </a:lnTo>
                <a:lnTo>
                  <a:pt x="16075" y="5821"/>
                </a:lnTo>
                <a:lnTo>
                  <a:pt x="16002" y="5480"/>
                </a:lnTo>
                <a:lnTo>
                  <a:pt x="15929" y="5139"/>
                </a:lnTo>
                <a:lnTo>
                  <a:pt x="15807" y="4823"/>
                </a:lnTo>
                <a:lnTo>
                  <a:pt x="15685" y="4506"/>
                </a:lnTo>
                <a:lnTo>
                  <a:pt x="15539" y="4190"/>
                </a:lnTo>
                <a:lnTo>
                  <a:pt x="15369" y="3873"/>
                </a:lnTo>
                <a:lnTo>
                  <a:pt x="15198" y="3581"/>
                </a:lnTo>
                <a:lnTo>
                  <a:pt x="15003" y="3288"/>
                </a:lnTo>
                <a:lnTo>
                  <a:pt x="14784" y="3021"/>
                </a:lnTo>
                <a:lnTo>
                  <a:pt x="14565" y="2753"/>
                </a:lnTo>
                <a:lnTo>
                  <a:pt x="14321" y="2485"/>
                </a:lnTo>
                <a:lnTo>
                  <a:pt x="14078" y="2241"/>
                </a:lnTo>
                <a:lnTo>
                  <a:pt x="13810" y="1998"/>
                </a:lnTo>
                <a:lnTo>
                  <a:pt x="13518" y="1778"/>
                </a:lnTo>
                <a:lnTo>
                  <a:pt x="13225" y="1559"/>
                </a:lnTo>
                <a:lnTo>
                  <a:pt x="12933" y="1364"/>
                </a:lnTo>
                <a:lnTo>
                  <a:pt x="12617" y="1170"/>
                </a:lnTo>
                <a:lnTo>
                  <a:pt x="12276" y="975"/>
                </a:lnTo>
                <a:lnTo>
                  <a:pt x="11935" y="829"/>
                </a:lnTo>
                <a:lnTo>
                  <a:pt x="11594" y="658"/>
                </a:lnTo>
                <a:lnTo>
                  <a:pt x="11228" y="536"/>
                </a:lnTo>
                <a:lnTo>
                  <a:pt x="10863" y="415"/>
                </a:lnTo>
                <a:lnTo>
                  <a:pt x="10498" y="293"/>
                </a:lnTo>
                <a:lnTo>
                  <a:pt x="10108" y="195"/>
                </a:lnTo>
                <a:lnTo>
                  <a:pt x="9718" y="122"/>
                </a:lnTo>
                <a:lnTo>
                  <a:pt x="9329" y="74"/>
                </a:lnTo>
                <a:lnTo>
                  <a:pt x="8915" y="25"/>
                </a:lnTo>
                <a:lnTo>
                  <a:pt x="8501" y="1"/>
                </a:lnTo>
                <a:lnTo>
                  <a:pt x="8087" y="1"/>
                </a:lnTo>
                <a:lnTo>
                  <a:pt x="8087" y="1"/>
                </a:lnTo>
                <a:close/>
              </a:path>
            </a:pathLst>
          </a:custGeom>
          <a:noFill/>
          <a:ln w="9525" cap="rnd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7002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" name="Shape 168" descr="Death_to_stock_communicate_hands_1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106250" y="0"/>
            <a:ext cx="1037700" cy="138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9" name="Shape 169" descr="Death_to_stock_communicate_hands_3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5474400"/>
            <a:ext cx="1037700" cy="138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70" name="Shape 170"/>
          <p:cNvSpPr txBox="1">
            <a:spLocks noGrp="1"/>
          </p:cNvSpPr>
          <p:nvPr>
            <p:ph type="body" idx="1"/>
          </p:nvPr>
        </p:nvSpPr>
        <p:spPr>
          <a:xfrm>
            <a:off x="1375225" y="5271200"/>
            <a:ext cx="1990500" cy="109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228600">
              <a:spcBef>
                <a:spcPts val="360"/>
              </a:spcBef>
              <a:spcAft>
                <a:spcPts val="0"/>
              </a:spcAft>
              <a:buSzPts val="1400"/>
              <a:buNone/>
              <a:defRPr sz="1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71" name="Shape 171" descr="Death_to_stock_communicate_hands_2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48" y="4090736"/>
            <a:ext cx="1037700" cy="1383667"/>
          </a:xfrm>
          <a:prstGeom prst="rect">
            <a:avLst/>
          </a:prstGeom>
          <a:noFill/>
          <a:ln>
            <a:noFill/>
          </a:ln>
        </p:spPr>
      </p:pic>
      <p:sp>
        <p:nvSpPr>
          <p:cNvPr id="172" name="Shape 172"/>
          <p:cNvSpPr/>
          <p:nvPr/>
        </p:nvSpPr>
        <p:spPr>
          <a:xfrm>
            <a:off x="8106248" y="1383607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>
            <a:off x="7070023" y="1"/>
            <a:ext cx="1037700" cy="1383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>
            <a:off x="7070032" y="1383592"/>
            <a:ext cx="1037700" cy="1383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>
            <a:off x="0" y="3399129"/>
            <a:ext cx="518700" cy="6916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>
            <a:off x="518691" y="61663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>
            <a:off x="8623698" y="4152688"/>
            <a:ext cx="518700" cy="6916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>
            <a:off x="8623691" y="691988"/>
            <a:ext cx="518700" cy="6916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79" name="Shape 179" descr="DeathtoStock_CreativeSpace4-11.45.jpg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106250" y="2763100"/>
            <a:ext cx="1037700" cy="13836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0" name="Shape 180"/>
          <p:cNvGrpSpPr/>
          <p:nvPr/>
        </p:nvGrpSpPr>
        <p:grpSpPr>
          <a:xfrm>
            <a:off x="7331725" y="387183"/>
            <a:ext cx="514306" cy="609235"/>
            <a:chOff x="5292575" y="3681900"/>
            <a:chExt cx="420150" cy="373275"/>
          </a:xfrm>
        </p:grpSpPr>
        <p:sp>
          <p:nvSpPr>
            <p:cNvPr id="181" name="Shape 181"/>
            <p:cNvSpPr/>
            <p:nvPr/>
          </p:nvSpPr>
          <p:spPr>
            <a:xfrm>
              <a:off x="5292575" y="3706875"/>
              <a:ext cx="420150" cy="266700"/>
            </a:xfrm>
            <a:custGeom>
              <a:avLst/>
              <a:gdLst/>
              <a:ahLst/>
              <a:cxnLst/>
              <a:rect l="0" t="0" r="0" b="0"/>
              <a:pathLst>
                <a:path w="16806" h="10668" fill="none" extrusionOk="0">
                  <a:moveTo>
                    <a:pt x="16319" y="0"/>
                  </a:moveTo>
                  <a:lnTo>
                    <a:pt x="488" y="0"/>
                  </a:lnTo>
                  <a:lnTo>
                    <a:pt x="488" y="0"/>
                  </a:lnTo>
                  <a:lnTo>
                    <a:pt x="390" y="0"/>
                  </a:lnTo>
                  <a:lnTo>
                    <a:pt x="293" y="25"/>
                  </a:lnTo>
                  <a:lnTo>
                    <a:pt x="196" y="73"/>
                  </a:lnTo>
                  <a:lnTo>
                    <a:pt x="123" y="146"/>
                  </a:lnTo>
                  <a:lnTo>
                    <a:pt x="74" y="219"/>
                  </a:lnTo>
                  <a:lnTo>
                    <a:pt x="25" y="292"/>
                  </a:lnTo>
                  <a:lnTo>
                    <a:pt x="1" y="390"/>
                  </a:lnTo>
                  <a:lnTo>
                    <a:pt x="1" y="487"/>
                  </a:lnTo>
                  <a:lnTo>
                    <a:pt x="1" y="10181"/>
                  </a:lnTo>
                  <a:lnTo>
                    <a:pt x="1" y="10181"/>
                  </a:lnTo>
                  <a:lnTo>
                    <a:pt x="1" y="10278"/>
                  </a:lnTo>
                  <a:lnTo>
                    <a:pt x="25" y="10375"/>
                  </a:lnTo>
                  <a:lnTo>
                    <a:pt x="74" y="10448"/>
                  </a:lnTo>
                  <a:lnTo>
                    <a:pt x="123" y="10522"/>
                  </a:lnTo>
                  <a:lnTo>
                    <a:pt x="196" y="10570"/>
                  </a:lnTo>
                  <a:lnTo>
                    <a:pt x="293" y="10619"/>
                  </a:lnTo>
                  <a:lnTo>
                    <a:pt x="390" y="10643"/>
                  </a:lnTo>
                  <a:lnTo>
                    <a:pt x="488" y="10668"/>
                  </a:lnTo>
                  <a:lnTo>
                    <a:pt x="16319" y="10668"/>
                  </a:lnTo>
                  <a:lnTo>
                    <a:pt x="16319" y="10668"/>
                  </a:lnTo>
                  <a:lnTo>
                    <a:pt x="16416" y="10643"/>
                  </a:lnTo>
                  <a:lnTo>
                    <a:pt x="16513" y="10619"/>
                  </a:lnTo>
                  <a:lnTo>
                    <a:pt x="16611" y="10570"/>
                  </a:lnTo>
                  <a:lnTo>
                    <a:pt x="16684" y="10522"/>
                  </a:lnTo>
                  <a:lnTo>
                    <a:pt x="16733" y="10448"/>
                  </a:lnTo>
                  <a:lnTo>
                    <a:pt x="16781" y="10375"/>
                  </a:lnTo>
                  <a:lnTo>
                    <a:pt x="16806" y="10278"/>
                  </a:lnTo>
                  <a:lnTo>
                    <a:pt x="16806" y="10181"/>
                  </a:lnTo>
                  <a:lnTo>
                    <a:pt x="16806" y="487"/>
                  </a:lnTo>
                  <a:lnTo>
                    <a:pt x="16806" y="487"/>
                  </a:lnTo>
                  <a:lnTo>
                    <a:pt x="16806" y="390"/>
                  </a:lnTo>
                  <a:lnTo>
                    <a:pt x="16781" y="292"/>
                  </a:lnTo>
                  <a:lnTo>
                    <a:pt x="16733" y="219"/>
                  </a:lnTo>
                  <a:lnTo>
                    <a:pt x="16684" y="146"/>
                  </a:lnTo>
                  <a:lnTo>
                    <a:pt x="16611" y="73"/>
                  </a:lnTo>
                  <a:lnTo>
                    <a:pt x="16513" y="25"/>
                  </a:lnTo>
                  <a:lnTo>
                    <a:pt x="16416" y="0"/>
                  </a:lnTo>
                  <a:lnTo>
                    <a:pt x="16319" y="0"/>
                  </a:lnTo>
                  <a:lnTo>
                    <a:pt x="16319" y="0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Shape 182"/>
            <p:cNvSpPr/>
            <p:nvPr/>
          </p:nvSpPr>
          <p:spPr>
            <a:xfrm>
              <a:off x="5490475" y="3681900"/>
              <a:ext cx="24375" cy="25000"/>
            </a:xfrm>
            <a:custGeom>
              <a:avLst/>
              <a:gdLst/>
              <a:ahLst/>
              <a:cxnLst/>
              <a:rect l="0" t="0" r="0" b="0"/>
              <a:pathLst>
                <a:path w="975" h="1000" fill="none" extrusionOk="0">
                  <a:moveTo>
                    <a:pt x="974" y="999"/>
                  </a:moveTo>
                  <a:lnTo>
                    <a:pt x="974" y="488"/>
                  </a:lnTo>
                  <a:lnTo>
                    <a:pt x="974" y="488"/>
                  </a:lnTo>
                  <a:lnTo>
                    <a:pt x="974" y="390"/>
                  </a:lnTo>
                  <a:lnTo>
                    <a:pt x="926" y="293"/>
                  </a:lnTo>
                  <a:lnTo>
                    <a:pt x="901" y="220"/>
                  </a:lnTo>
                  <a:lnTo>
                    <a:pt x="828" y="147"/>
                  </a:lnTo>
                  <a:lnTo>
                    <a:pt x="755" y="74"/>
                  </a:lnTo>
                  <a:lnTo>
                    <a:pt x="682" y="49"/>
                  </a:lnTo>
                  <a:lnTo>
                    <a:pt x="585" y="1"/>
                  </a:ln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292" y="49"/>
                  </a:lnTo>
                  <a:lnTo>
                    <a:pt x="219" y="74"/>
                  </a:lnTo>
                  <a:lnTo>
                    <a:pt x="146" y="147"/>
                  </a:lnTo>
                  <a:lnTo>
                    <a:pt x="73" y="220"/>
                  </a:lnTo>
                  <a:lnTo>
                    <a:pt x="49" y="293"/>
                  </a:lnTo>
                  <a:lnTo>
                    <a:pt x="0" y="390"/>
                  </a:lnTo>
                  <a:lnTo>
                    <a:pt x="0" y="488"/>
                  </a:lnTo>
                  <a:lnTo>
                    <a:pt x="0" y="999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Shape 183"/>
            <p:cNvSpPr/>
            <p:nvPr/>
          </p:nvSpPr>
          <p:spPr>
            <a:xfrm>
              <a:off x="5358350" y="3973550"/>
              <a:ext cx="60900" cy="81625"/>
            </a:xfrm>
            <a:custGeom>
              <a:avLst/>
              <a:gdLst/>
              <a:ahLst/>
              <a:cxnLst/>
              <a:rect l="0" t="0" r="0" b="0"/>
              <a:pathLst>
                <a:path w="2436" h="3265" fill="none" extrusionOk="0">
                  <a:moveTo>
                    <a:pt x="1340" y="1"/>
                  </a:moveTo>
                  <a:lnTo>
                    <a:pt x="49" y="2558"/>
                  </a:lnTo>
                  <a:lnTo>
                    <a:pt x="49" y="2558"/>
                  </a:lnTo>
                  <a:lnTo>
                    <a:pt x="24" y="2631"/>
                  </a:lnTo>
                  <a:lnTo>
                    <a:pt x="0" y="2728"/>
                  </a:lnTo>
                  <a:lnTo>
                    <a:pt x="0" y="2826"/>
                  </a:lnTo>
                  <a:lnTo>
                    <a:pt x="24" y="2923"/>
                  </a:lnTo>
                  <a:lnTo>
                    <a:pt x="73" y="2996"/>
                  </a:lnTo>
                  <a:lnTo>
                    <a:pt x="122" y="3094"/>
                  </a:lnTo>
                  <a:lnTo>
                    <a:pt x="195" y="3142"/>
                  </a:lnTo>
                  <a:lnTo>
                    <a:pt x="268" y="3215"/>
                  </a:lnTo>
                  <a:lnTo>
                    <a:pt x="268" y="3215"/>
                  </a:lnTo>
                  <a:lnTo>
                    <a:pt x="390" y="3240"/>
                  </a:lnTo>
                  <a:lnTo>
                    <a:pt x="487" y="3264"/>
                  </a:lnTo>
                  <a:lnTo>
                    <a:pt x="487" y="3264"/>
                  </a:lnTo>
                  <a:lnTo>
                    <a:pt x="633" y="3240"/>
                  </a:lnTo>
                  <a:lnTo>
                    <a:pt x="755" y="3191"/>
                  </a:lnTo>
                  <a:lnTo>
                    <a:pt x="853" y="3094"/>
                  </a:lnTo>
                  <a:lnTo>
                    <a:pt x="926" y="2996"/>
                  </a:lnTo>
                  <a:lnTo>
                    <a:pt x="2436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Shape 184"/>
            <p:cNvSpPr/>
            <p:nvPr/>
          </p:nvSpPr>
          <p:spPr>
            <a:xfrm>
              <a:off x="5586050" y="3973550"/>
              <a:ext cx="60925" cy="81625"/>
            </a:xfrm>
            <a:custGeom>
              <a:avLst/>
              <a:gdLst/>
              <a:ahLst/>
              <a:cxnLst/>
              <a:rect l="0" t="0" r="0" b="0"/>
              <a:pathLst>
                <a:path w="2437" h="3265" fill="none" extrusionOk="0">
                  <a:moveTo>
                    <a:pt x="1" y="1"/>
                  </a:moveTo>
                  <a:lnTo>
                    <a:pt x="1511" y="2996"/>
                  </a:lnTo>
                  <a:lnTo>
                    <a:pt x="1511" y="2996"/>
                  </a:lnTo>
                  <a:lnTo>
                    <a:pt x="1584" y="3094"/>
                  </a:lnTo>
                  <a:lnTo>
                    <a:pt x="1681" y="3191"/>
                  </a:lnTo>
                  <a:lnTo>
                    <a:pt x="1803" y="3240"/>
                  </a:lnTo>
                  <a:lnTo>
                    <a:pt x="1949" y="3264"/>
                  </a:lnTo>
                  <a:lnTo>
                    <a:pt x="1949" y="3264"/>
                  </a:lnTo>
                  <a:lnTo>
                    <a:pt x="2047" y="3240"/>
                  </a:lnTo>
                  <a:lnTo>
                    <a:pt x="2168" y="3215"/>
                  </a:lnTo>
                  <a:lnTo>
                    <a:pt x="2168" y="3215"/>
                  </a:lnTo>
                  <a:lnTo>
                    <a:pt x="2241" y="3142"/>
                  </a:lnTo>
                  <a:lnTo>
                    <a:pt x="2315" y="3094"/>
                  </a:lnTo>
                  <a:lnTo>
                    <a:pt x="2363" y="2996"/>
                  </a:lnTo>
                  <a:lnTo>
                    <a:pt x="2412" y="2923"/>
                  </a:lnTo>
                  <a:lnTo>
                    <a:pt x="2436" y="2826"/>
                  </a:lnTo>
                  <a:lnTo>
                    <a:pt x="2436" y="2728"/>
                  </a:lnTo>
                  <a:lnTo>
                    <a:pt x="2412" y="2631"/>
                  </a:lnTo>
                  <a:lnTo>
                    <a:pt x="2388" y="2558"/>
                  </a:lnTo>
                  <a:lnTo>
                    <a:pt x="1097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Shape 185"/>
            <p:cNvSpPr/>
            <p:nvPr/>
          </p:nvSpPr>
          <p:spPr>
            <a:xfrm>
              <a:off x="5316925" y="3731225"/>
              <a:ext cx="371450" cy="218000"/>
            </a:xfrm>
            <a:custGeom>
              <a:avLst/>
              <a:gdLst/>
              <a:ahLst/>
              <a:cxnLst/>
              <a:rect l="0" t="0" r="0" b="0"/>
              <a:pathLst>
                <a:path w="14858" h="8720" fill="none" extrusionOk="0">
                  <a:moveTo>
                    <a:pt x="1" y="0"/>
                  </a:moveTo>
                  <a:lnTo>
                    <a:pt x="1" y="8719"/>
                  </a:lnTo>
                  <a:lnTo>
                    <a:pt x="14857" y="8719"/>
                  </a:lnTo>
                  <a:lnTo>
                    <a:pt x="14857" y="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Shape 186"/>
            <p:cNvSpPr/>
            <p:nvPr/>
          </p:nvSpPr>
          <p:spPr>
            <a:xfrm>
              <a:off x="5380250" y="3784800"/>
              <a:ext cx="230200" cy="115725"/>
            </a:xfrm>
            <a:custGeom>
              <a:avLst/>
              <a:gdLst/>
              <a:ahLst/>
              <a:cxnLst/>
              <a:rect l="0" t="0" r="0" b="0"/>
              <a:pathLst>
                <a:path w="9208" h="4629" fill="none" extrusionOk="0">
                  <a:moveTo>
                    <a:pt x="9207" y="1"/>
                  </a:moveTo>
                  <a:lnTo>
                    <a:pt x="5213" y="3995"/>
                  </a:lnTo>
                  <a:lnTo>
                    <a:pt x="5213" y="3995"/>
                  </a:lnTo>
                  <a:lnTo>
                    <a:pt x="5140" y="4044"/>
                  </a:lnTo>
                  <a:lnTo>
                    <a:pt x="5067" y="4092"/>
                  </a:lnTo>
                  <a:lnTo>
                    <a:pt x="4969" y="4117"/>
                  </a:lnTo>
                  <a:lnTo>
                    <a:pt x="4872" y="4141"/>
                  </a:lnTo>
                  <a:lnTo>
                    <a:pt x="4774" y="4117"/>
                  </a:lnTo>
                  <a:lnTo>
                    <a:pt x="4677" y="4092"/>
                  </a:lnTo>
                  <a:lnTo>
                    <a:pt x="4604" y="4044"/>
                  </a:lnTo>
                  <a:lnTo>
                    <a:pt x="4531" y="3995"/>
                  </a:lnTo>
                  <a:lnTo>
                    <a:pt x="2582" y="2046"/>
                  </a:lnTo>
                  <a:lnTo>
                    <a:pt x="1" y="4628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Shape 187"/>
            <p:cNvSpPr/>
            <p:nvPr/>
          </p:nvSpPr>
          <p:spPr>
            <a:xfrm>
              <a:off x="5547700" y="3779925"/>
              <a:ext cx="68825" cy="68825"/>
            </a:xfrm>
            <a:custGeom>
              <a:avLst/>
              <a:gdLst/>
              <a:ahLst/>
              <a:cxnLst/>
              <a:rect l="0" t="0" r="0" b="0"/>
              <a:pathLst>
                <a:path w="2753" h="2753" fill="none" extrusionOk="0">
                  <a:moveTo>
                    <a:pt x="0" y="1"/>
                  </a:moveTo>
                  <a:lnTo>
                    <a:pt x="2265" y="1"/>
                  </a:lnTo>
                  <a:lnTo>
                    <a:pt x="2265" y="1"/>
                  </a:lnTo>
                  <a:lnTo>
                    <a:pt x="2363" y="1"/>
                  </a:lnTo>
                  <a:lnTo>
                    <a:pt x="2460" y="25"/>
                  </a:lnTo>
                  <a:lnTo>
                    <a:pt x="2533" y="74"/>
                  </a:lnTo>
                  <a:lnTo>
                    <a:pt x="2606" y="147"/>
                  </a:lnTo>
                  <a:lnTo>
                    <a:pt x="2680" y="220"/>
                  </a:lnTo>
                  <a:lnTo>
                    <a:pt x="2728" y="293"/>
                  </a:lnTo>
                  <a:lnTo>
                    <a:pt x="2753" y="390"/>
                  </a:lnTo>
                  <a:lnTo>
                    <a:pt x="2753" y="488"/>
                  </a:lnTo>
                  <a:lnTo>
                    <a:pt x="2753" y="2753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64892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 type="blank">
  <p:cSld name="Blank 1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Shape 189" descr="Death_to_stock_communicate_hands_2.jpg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213283" y="2476011"/>
            <a:ext cx="930717" cy="12409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Shape 190" descr="Death_to_stock_communicate_hands_5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280639" y="22"/>
            <a:ext cx="1863360" cy="2484477"/>
          </a:xfrm>
          <a:prstGeom prst="rect">
            <a:avLst/>
          </a:prstGeom>
          <a:noFill/>
          <a:ln>
            <a:noFill/>
          </a:ln>
        </p:spPr>
      </p:pic>
      <p:sp>
        <p:nvSpPr>
          <p:cNvPr id="191" name="Shape 191"/>
          <p:cNvSpPr/>
          <p:nvPr/>
        </p:nvSpPr>
        <p:spPr>
          <a:xfrm>
            <a:off x="7284049" y="2477981"/>
            <a:ext cx="930600" cy="12408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Shape 192"/>
          <p:cNvSpPr/>
          <p:nvPr/>
        </p:nvSpPr>
        <p:spPr>
          <a:xfrm>
            <a:off x="8213336" y="3716987"/>
            <a:ext cx="930600" cy="1240800"/>
          </a:xfrm>
          <a:prstGeom prst="rect">
            <a:avLst/>
          </a:prstGeom>
          <a:solidFill>
            <a:srgbClr val="7198A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Shape 193"/>
          <p:cNvSpPr/>
          <p:nvPr/>
        </p:nvSpPr>
        <p:spPr>
          <a:xfrm>
            <a:off x="7284049" y="12"/>
            <a:ext cx="930600" cy="12408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Shape 194"/>
          <p:cNvSpPr/>
          <p:nvPr/>
        </p:nvSpPr>
        <p:spPr>
          <a:xfrm>
            <a:off x="6" y="5617179"/>
            <a:ext cx="930600" cy="1240800"/>
          </a:xfrm>
          <a:prstGeom prst="rect">
            <a:avLst/>
          </a:prstGeom>
          <a:solidFill>
            <a:srgbClr val="FAA9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Shape 195"/>
          <p:cNvSpPr/>
          <p:nvPr/>
        </p:nvSpPr>
        <p:spPr>
          <a:xfrm>
            <a:off x="0" y="4996951"/>
            <a:ext cx="465300" cy="620400"/>
          </a:xfrm>
          <a:prstGeom prst="rect">
            <a:avLst/>
          </a:prstGeom>
          <a:solidFill>
            <a:srgbClr val="CEDBE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Shape 196"/>
          <p:cNvSpPr/>
          <p:nvPr/>
        </p:nvSpPr>
        <p:spPr>
          <a:xfrm>
            <a:off x="465164" y="5617175"/>
            <a:ext cx="465300" cy="6204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Shape 197"/>
          <p:cNvSpPr/>
          <p:nvPr/>
        </p:nvSpPr>
        <p:spPr>
          <a:xfrm>
            <a:off x="6818876" y="-1"/>
            <a:ext cx="465300" cy="620400"/>
          </a:xfrm>
          <a:prstGeom prst="rect">
            <a:avLst/>
          </a:prstGeom>
          <a:solidFill>
            <a:srgbClr val="FAA9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Shape 198"/>
          <p:cNvSpPr/>
          <p:nvPr/>
        </p:nvSpPr>
        <p:spPr>
          <a:xfrm>
            <a:off x="7748094" y="3089496"/>
            <a:ext cx="465300" cy="620400"/>
          </a:xfrm>
          <a:prstGeom prst="rect">
            <a:avLst/>
          </a:prstGeom>
          <a:solidFill>
            <a:srgbClr val="7198A9">
              <a:alpha val="411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9" name="Shape 199"/>
          <p:cNvGrpSpPr/>
          <p:nvPr/>
        </p:nvGrpSpPr>
        <p:grpSpPr>
          <a:xfrm>
            <a:off x="7519838" y="322620"/>
            <a:ext cx="446726" cy="595600"/>
            <a:chOff x="1923675" y="1633650"/>
            <a:chExt cx="436000" cy="435975"/>
          </a:xfrm>
        </p:grpSpPr>
        <p:sp>
          <p:nvSpPr>
            <p:cNvPr id="200" name="Shape 200"/>
            <p:cNvSpPr/>
            <p:nvPr/>
          </p:nvSpPr>
          <p:spPr>
            <a:xfrm>
              <a:off x="2209250" y="1633650"/>
              <a:ext cx="150425" cy="150425"/>
            </a:xfrm>
            <a:custGeom>
              <a:avLst/>
              <a:gdLst/>
              <a:ahLst/>
              <a:cxnLst/>
              <a:rect l="0" t="0" r="0" b="0"/>
              <a:pathLst>
                <a:path w="6017" h="6017" fill="none" extrusionOk="0">
                  <a:moveTo>
                    <a:pt x="5846" y="3605"/>
                  </a:moveTo>
                  <a:lnTo>
                    <a:pt x="2412" y="171"/>
                  </a:lnTo>
                  <a:lnTo>
                    <a:pt x="2412" y="171"/>
                  </a:lnTo>
                  <a:lnTo>
                    <a:pt x="2314" y="98"/>
                  </a:lnTo>
                  <a:lnTo>
                    <a:pt x="2217" y="49"/>
                  </a:lnTo>
                  <a:lnTo>
                    <a:pt x="2095" y="25"/>
                  </a:lnTo>
                  <a:lnTo>
                    <a:pt x="1997" y="1"/>
                  </a:lnTo>
                  <a:lnTo>
                    <a:pt x="1876" y="25"/>
                  </a:lnTo>
                  <a:lnTo>
                    <a:pt x="1778" y="49"/>
                  </a:lnTo>
                  <a:lnTo>
                    <a:pt x="1681" y="98"/>
                  </a:lnTo>
                  <a:lnTo>
                    <a:pt x="1583" y="171"/>
                  </a:lnTo>
                  <a:lnTo>
                    <a:pt x="0" y="1778"/>
                  </a:lnTo>
                  <a:lnTo>
                    <a:pt x="4238" y="6016"/>
                  </a:lnTo>
                  <a:lnTo>
                    <a:pt x="5846" y="4433"/>
                  </a:lnTo>
                  <a:lnTo>
                    <a:pt x="5846" y="4433"/>
                  </a:lnTo>
                  <a:lnTo>
                    <a:pt x="5919" y="4336"/>
                  </a:lnTo>
                  <a:lnTo>
                    <a:pt x="5967" y="4238"/>
                  </a:lnTo>
                  <a:lnTo>
                    <a:pt x="5992" y="4141"/>
                  </a:lnTo>
                  <a:lnTo>
                    <a:pt x="6016" y="4019"/>
                  </a:lnTo>
                  <a:lnTo>
                    <a:pt x="5992" y="3922"/>
                  </a:lnTo>
                  <a:lnTo>
                    <a:pt x="5967" y="3800"/>
                  </a:lnTo>
                  <a:lnTo>
                    <a:pt x="5919" y="3703"/>
                  </a:lnTo>
                  <a:lnTo>
                    <a:pt x="5846" y="3605"/>
                  </a:lnTo>
                  <a:lnTo>
                    <a:pt x="5846" y="3605"/>
                  </a:lnTo>
                  <a:close/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Shape 201"/>
            <p:cNvSpPr/>
            <p:nvPr/>
          </p:nvSpPr>
          <p:spPr>
            <a:xfrm>
              <a:off x="2019900" y="1757250"/>
              <a:ext cx="261825" cy="261850"/>
            </a:xfrm>
            <a:custGeom>
              <a:avLst/>
              <a:gdLst/>
              <a:ahLst/>
              <a:cxnLst/>
              <a:rect l="0" t="0" r="0" b="0"/>
              <a:pathLst>
                <a:path w="10473" h="10474" fill="none" extrusionOk="0">
                  <a:moveTo>
                    <a:pt x="10473" y="1"/>
                  </a:moveTo>
                  <a:lnTo>
                    <a:pt x="0" y="10473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Shape 202"/>
            <p:cNvSpPr/>
            <p:nvPr/>
          </p:nvSpPr>
          <p:spPr>
            <a:xfrm>
              <a:off x="1923675" y="1681150"/>
              <a:ext cx="388500" cy="388475"/>
            </a:xfrm>
            <a:custGeom>
              <a:avLst/>
              <a:gdLst/>
              <a:ahLst/>
              <a:cxnLst/>
              <a:rect l="0" t="0" r="0" b="0"/>
              <a:pathLst>
                <a:path w="15540" h="15539" fill="none" extrusionOk="0">
                  <a:moveTo>
                    <a:pt x="11277" y="0"/>
                  </a:moveTo>
                  <a:lnTo>
                    <a:pt x="756" y="10546"/>
                  </a:lnTo>
                  <a:lnTo>
                    <a:pt x="756" y="10546"/>
                  </a:lnTo>
                  <a:lnTo>
                    <a:pt x="683" y="10619"/>
                  </a:lnTo>
                  <a:lnTo>
                    <a:pt x="634" y="10692"/>
                  </a:lnTo>
                  <a:lnTo>
                    <a:pt x="610" y="10765"/>
                  </a:lnTo>
                  <a:lnTo>
                    <a:pt x="585" y="10863"/>
                  </a:lnTo>
                  <a:lnTo>
                    <a:pt x="1" y="14881"/>
                  </a:lnTo>
                  <a:lnTo>
                    <a:pt x="1" y="14881"/>
                  </a:lnTo>
                  <a:lnTo>
                    <a:pt x="1" y="15003"/>
                  </a:lnTo>
                  <a:lnTo>
                    <a:pt x="25" y="15149"/>
                  </a:lnTo>
                  <a:lnTo>
                    <a:pt x="98" y="15271"/>
                  </a:lnTo>
                  <a:lnTo>
                    <a:pt x="171" y="15368"/>
                  </a:lnTo>
                  <a:lnTo>
                    <a:pt x="171" y="15368"/>
                  </a:lnTo>
                  <a:lnTo>
                    <a:pt x="269" y="15441"/>
                  </a:lnTo>
                  <a:lnTo>
                    <a:pt x="366" y="15490"/>
                  </a:lnTo>
                  <a:lnTo>
                    <a:pt x="464" y="15514"/>
                  </a:lnTo>
                  <a:lnTo>
                    <a:pt x="585" y="15539"/>
                  </a:lnTo>
                  <a:lnTo>
                    <a:pt x="585" y="15539"/>
                  </a:lnTo>
                  <a:lnTo>
                    <a:pt x="659" y="15539"/>
                  </a:lnTo>
                  <a:lnTo>
                    <a:pt x="4677" y="14954"/>
                  </a:lnTo>
                  <a:lnTo>
                    <a:pt x="4677" y="14954"/>
                  </a:lnTo>
                  <a:lnTo>
                    <a:pt x="4848" y="14905"/>
                  </a:lnTo>
                  <a:lnTo>
                    <a:pt x="4921" y="14857"/>
                  </a:lnTo>
                  <a:lnTo>
                    <a:pt x="4994" y="14784"/>
                  </a:lnTo>
                  <a:lnTo>
                    <a:pt x="15539" y="4262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Shape 203"/>
            <p:cNvSpPr/>
            <p:nvPr/>
          </p:nvSpPr>
          <p:spPr>
            <a:xfrm>
              <a:off x="1974225" y="1711575"/>
              <a:ext cx="261825" cy="261850"/>
            </a:xfrm>
            <a:custGeom>
              <a:avLst/>
              <a:gdLst/>
              <a:ahLst/>
              <a:cxnLst/>
              <a:rect l="0" t="0" r="0" b="0"/>
              <a:pathLst>
                <a:path w="10473" h="10474" fill="none" extrusionOk="0">
                  <a:moveTo>
                    <a:pt x="0" y="10474"/>
                  </a:moveTo>
                  <a:lnTo>
                    <a:pt x="10473" y="1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Shape 204"/>
            <p:cNvSpPr/>
            <p:nvPr/>
          </p:nvSpPr>
          <p:spPr>
            <a:xfrm>
              <a:off x="1934650" y="2014200"/>
              <a:ext cx="44475" cy="44475"/>
            </a:xfrm>
            <a:custGeom>
              <a:avLst/>
              <a:gdLst/>
              <a:ahLst/>
              <a:cxnLst/>
              <a:rect l="0" t="0" r="0" b="0"/>
              <a:pathLst>
                <a:path w="1779" h="1779" fill="none" extrusionOk="0">
                  <a:moveTo>
                    <a:pt x="1778" y="1778"/>
                  </a:moveTo>
                  <a:lnTo>
                    <a:pt x="0" y="0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Shape 205"/>
            <p:cNvSpPr/>
            <p:nvPr/>
          </p:nvSpPr>
          <p:spPr>
            <a:xfrm>
              <a:off x="1944375" y="1947225"/>
              <a:ext cx="101725" cy="101700"/>
            </a:xfrm>
            <a:custGeom>
              <a:avLst/>
              <a:gdLst/>
              <a:ahLst/>
              <a:cxnLst/>
              <a:rect l="0" t="0" r="0" b="0"/>
              <a:pathLst>
                <a:path w="4069" h="4068" fill="none" extrusionOk="0">
                  <a:moveTo>
                    <a:pt x="1" y="49"/>
                  </a:moveTo>
                  <a:lnTo>
                    <a:pt x="1" y="49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4068" y="4043"/>
                  </a:lnTo>
                  <a:lnTo>
                    <a:pt x="4068" y="4043"/>
                  </a:lnTo>
                  <a:lnTo>
                    <a:pt x="4068" y="4043"/>
                  </a:lnTo>
                  <a:lnTo>
                    <a:pt x="4020" y="4068"/>
                  </a:lnTo>
                </a:path>
              </a:pathLst>
            </a:custGeom>
            <a:noFill/>
            <a:ln w="952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798501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42475" y="1596100"/>
            <a:ext cx="4115400" cy="82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7198A9"/>
              </a:buClr>
              <a:buSzPts val="1400"/>
              <a:buFont typeface="Arvo"/>
              <a:buNone/>
              <a:defRPr>
                <a:solidFill>
                  <a:srgbClr val="7198A9"/>
                </a:solidFill>
                <a:latin typeface="Arvo"/>
                <a:ea typeface="Arvo"/>
                <a:cs typeface="Arvo"/>
                <a:sym typeface="Arvo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42475" y="2557708"/>
            <a:ext cx="4115400" cy="360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■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□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●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985444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1" r:id="rId10"/>
    <p:sldLayoutId id="2147483692" r:id="rId11"/>
    <p:sldLayoutId id="2147483693" r:id="rId12"/>
    <p:sldLayoutId id="2147483694" r:id="rId13"/>
    <p:sldLayoutId id="2147483695" r:id="rId14"/>
  </p:sldLayoutIdLst>
  <p:transition>
    <p:fade thruBlk="1"/>
  </p:transition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552" y="2708920"/>
            <a:ext cx="80645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d-ID" sz="4400" dirty="0" smtClean="0"/>
              <a:t>Interpolasi Polinom</a:t>
            </a:r>
            <a:endParaRPr lang="es-E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9852"/>
            <a:ext cx="4115400" cy="829200"/>
          </a:xfrm>
        </p:spPr>
        <p:txBody>
          <a:bodyPr/>
          <a:lstStyle/>
          <a:p>
            <a:r>
              <a:rPr lang="id-ID" sz="2800" b="1" dirty="0" smtClean="0">
                <a:solidFill>
                  <a:srgbClr val="E57E6B"/>
                </a:solidFill>
              </a:rPr>
              <a:t>Interpolasi Kuadratik</a:t>
            </a:r>
            <a:endParaRPr lang="id-ID" sz="2800" dirty="0">
              <a:solidFill>
                <a:srgbClr val="E57E6B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79512" y="1561096"/>
            <a:ext cx="6635080" cy="3603625"/>
          </a:xfrm>
        </p:spPr>
        <p:txBody>
          <a:bodyPr/>
          <a:lstStyle/>
          <a:p>
            <a:pPr marL="127000" indent="0">
              <a:buNone/>
            </a:pPr>
            <a:r>
              <a:rPr lang="id-ID" sz="1800" dirty="0" smtClean="0"/>
              <a:t>Misalkan tiga buah data</a:t>
            </a:r>
          </a:p>
          <a:p>
            <a:pPr>
              <a:buNone/>
            </a:pPr>
            <a:r>
              <a:rPr lang="id-ID" sz="1800" smtClean="0"/>
              <a:t>	</a:t>
            </a:r>
            <a:endParaRPr lang="en-US" sz="1800" smtClean="0"/>
          </a:p>
          <a:p>
            <a:pPr>
              <a:buNone/>
            </a:pPr>
            <a:r>
              <a:rPr lang="id-ID" sz="1800" smtClean="0"/>
              <a:t>maka </a:t>
            </a:r>
            <a:r>
              <a:rPr lang="id-ID" sz="1800" dirty="0" smtClean="0"/>
              <a:t>dengan substitusi ke</a:t>
            </a:r>
          </a:p>
          <a:p>
            <a:pPr>
              <a:buNone/>
            </a:pPr>
            <a:r>
              <a:rPr lang="id-ID" sz="1800" smtClean="0"/>
              <a:t>	</a:t>
            </a:r>
            <a:endParaRPr lang="en-US" sz="1800" smtClean="0"/>
          </a:p>
          <a:p>
            <a:pPr>
              <a:buNone/>
            </a:pPr>
            <a:r>
              <a:rPr lang="id-ID" sz="1800" smtClean="0"/>
              <a:t>sehingga </a:t>
            </a:r>
            <a:r>
              <a:rPr lang="id-ID" sz="1800" dirty="0" smtClean="0"/>
              <a:t>diperoleh:  </a:t>
            </a:r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r>
              <a:rPr lang="id-ID" sz="1800" smtClean="0"/>
              <a:t>	</a:t>
            </a:r>
            <a:endParaRPr lang="en-US" sz="1800" smtClean="0"/>
          </a:p>
          <a:p>
            <a:pPr>
              <a:buNone/>
            </a:pPr>
            <a:endParaRPr lang="en-US" sz="1800" smtClean="0"/>
          </a:p>
          <a:p>
            <a:pPr>
              <a:buNone/>
            </a:pPr>
            <a:r>
              <a:rPr lang="en-US" sz="1800" smtClean="0"/>
              <a:t>			</a:t>
            </a:r>
            <a:r>
              <a:rPr lang="id-ID" sz="1800" smtClean="0"/>
              <a:t>Hitung nilai              </a:t>
            </a:r>
            <a:r>
              <a:rPr lang="en-US" sz="1800" smtClean="0"/>
              <a:t>	    </a:t>
            </a:r>
            <a:r>
              <a:rPr lang="id-ID" sz="1800" smtClean="0"/>
              <a:t>dari </a:t>
            </a:r>
            <a:r>
              <a:rPr lang="id-ID" sz="1800" dirty="0" smtClean="0"/>
              <a:t>SPL </a:t>
            </a:r>
            <a:endParaRPr lang="id-ID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02524"/>
              </p:ext>
            </p:extLst>
          </p:nvPr>
        </p:nvGraphicFramePr>
        <p:xfrm>
          <a:off x="3198505" y="1561096"/>
          <a:ext cx="3029680" cy="52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05" y="1561096"/>
                        <a:ext cx="3029680" cy="526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49095"/>
              </p:ext>
            </p:extLst>
          </p:nvPr>
        </p:nvGraphicFramePr>
        <p:xfrm>
          <a:off x="3493604" y="2270795"/>
          <a:ext cx="3014797" cy="5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604" y="2270795"/>
                        <a:ext cx="3014797" cy="520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85768"/>
              </p:ext>
            </p:extLst>
          </p:nvPr>
        </p:nvGraphicFramePr>
        <p:xfrm>
          <a:off x="1433491" y="3403262"/>
          <a:ext cx="2510673" cy="46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491" y="3403262"/>
                        <a:ext cx="2510673" cy="467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41768"/>
              </p:ext>
            </p:extLst>
          </p:nvPr>
        </p:nvGraphicFramePr>
        <p:xfrm>
          <a:off x="1372313" y="4574350"/>
          <a:ext cx="2743087" cy="51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13" y="4574350"/>
                        <a:ext cx="2743087" cy="510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76222"/>
              </p:ext>
            </p:extLst>
          </p:nvPr>
        </p:nvGraphicFramePr>
        <p:xfrm>
          <a:off x="1433491" y="3969775"/>
          <a:ext cx="2576133" cy="49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12" imgW="1244520" imgH="241200" progId="Equation.DSMT4">
                  <p:embed/>
                </p:oleObj>
              </mc:Choice>
              <mc:Fallback>
                <p:oleObj name="Equation" r:id="rId12" imgW="12445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491" y="3969775"/>
                        <a:ext cx="2576133" cy="49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83171"/>
              </p:ext>
            </p:extLst>
          </p:nvPr>
        </p:nvGraphicFramePr>
        <p:xfrm>
          <a:off x="3635896" y="5446765"/>
          <a:ext cx="1221578" cy="52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46765"/>
                        <a:ext cx="1221578" cy="523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Secara umum interpolasi yang dilakukan dengan metode diatas kurang disukai karena SPL mungkin memiliki kondisi buruk, terutama jika derajat polinom </a:t>
            </a:r>
            <a:r>
              <a:rPr lang="id-ID" smtClean="0"/>
              <a:t>lebih tinggi</a:t>
            </a:r>
            <a:endParaRPr lang="en-US" smtClean="0"/>
          </a:p>
          <a:p>
            <a:endParaRPr lang="id-ID" dirty="0" smtClean="0"/>
          </a:p>
          <a:p>
            <a:r>
              <a:rPr lang="id-ID" dirty="0" smtClean="0"/>
              <a:t>Solusi dengan Polinom Lagrange, Polinom Newton, dan Polinom Newton Gregory.</a:t>
            </a:r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79512" y="476672"/>
            <a:ext cx="4114800" cy="830262"/>
          </a:xfrm>
        </p:spPr>
        <p:txBody>
          <a:bodyPr/>
          <a:lstStyle/>
          <a:p>
            <a:r>
              <a:rPr lang="id-ID" sz="2800" b="1" dirty="0" smtClean="0"/>
              <a:t>Kekurangan</a:t>
            </a:r>
            <a:endParaRPr lang="id-ID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588"/>
            <a:ext cx="4115400" cy="829200"/>
          </a:xfrm>
        </p:spPr>
        <p:txBody>
          <a:bodyPr/>
          <a:lstStyle/>
          <a:p>
            <a:r>
              <a:rPr lang="id-ID" sz="2800" b="1" dirty="0" smtClean="0"/>
              <a:t>Polinom Lagrange</a:t>
            </a:r>
            <a:endParaRPr lang="id-ID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621307" y="1391563"/>
            <a:ext cx="6432083" cy="3603600"/>
          </a:xfrm>
        </p:spPr>
        <p:txBody>
          <a:bodyPr/>
          <a:lstStyle/>
          <a:p>
            <a:r>
              <a:rPr lang="id-ID" sz="1800" dirty="0" smtClean="0"/>
              <a:t>Secara umum polinom Lagrange untuk (n+1) titik berbeda dituliskan:</a:t>
            </a:r>
          </a:p>
          <a:p>
            <a:endParaRPr lang="id-ID" sz="1800" dirty="0" smtClean="0"/>
          </a:p>
          <a:p>
            <a:endParaRPr lang="id-ID" sz="1800" dirty="0" smtClean="0"/>
          </a:p>
          <a:p>
            <a:pPr marL="127000" indent="0">
              <a:buNone/>
            </a:pPr>
            <a:r>
              <a:rPr lang="id-ID" sz="1800" smtClean="0"/>
              <a:t>Dimana                                   </a:t>
            </a:r>
            <a:r>
              <a:rPr lang="en-US" sz="1800" smtClean="0"/>
              <a:t>          </a:t>
            </a:r>
            <a:r>
              <a:rPr lang="id-ID" sz="1800" smtClean="0"/>
              <a:t>dan </a:t>
            </a:r>
            <a:endParaRPr lang="id-ID" sz="1800" dirty="0" smtClean="0"/>
          </a:p>
          <a:p>
            <a:endParaRPr lang="id-ID" sz="1800" dirty="0" smtClean="0"/>
          </a:p>
          <a:p>
            <a:pPr marL="127000" indent="0">
              <a:buNone/>
            </a:pPr>
            <a:r>
              <a:rPr lang="id-ID" sz="1800" dirty="0" smtClean="0"/>
              <a:t>Untuk </a:t>
            </a:r>
          </a:p>
          <a:p>
            <a:endParaRPr lang="en-US" sz="1800" smtClean="0"/>
          </a:p>
          <a:p>
            <a:endParaRPr lang="en-US" sz="1800"/>
          </a:p>
          <a:p>
            <a:pPr marL="127000" indent="0">
              <a:buNone/>
            </a:pPr>
            <a:r>
              <a:rPr lang="id-ID" sz="1800" smtClean="0"/>
              <a:t>Dengan </a:t>
            </a:r>
            <a:endParaRPr lang="id-ID" sz="1800" dirty="0" smtClean="0"/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endParaRPr lang="id-ID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69117"/>
              </p:ext>
            </p:extLst>
          </p:nvPr>
        </p:nvGraphicFramePr>
        <p:xfrm>
          <a:off x="1177409" y="1992490"/>
          <a:ext cx="5875982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4" imgW="3136680" imgH="431640" progId="Equation.DSMT4">
                  <p:embed/>
                </p:oleObj>
              </mc:Choice>
              <mc:Fallback>
                <p:oleObj name="Equation" r:id="rId4" imgW="3136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09" y="1992490"/>
                        <a:ext cx="5875982" cy="808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40984"/>
              </p:ext>
            </p:extLst>
          </p:nvPr>
        </p:nvGraphicFramePr>
        <p:xfrm>
          <a:off x="2195736" y="2726636"/>
          <a:ext cx="2059161" cy="93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6" imgW="1231560" imgH="558720" progId="Equation.DSMT4">
                  <p:embed/>
                </p:oleObj>
              </mc:Choice>
              <mc:Fallback>
                <p:oleObj name="Equation" r:id="rId6" imgW="12315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26636"/>
                        <a:ext cx="2059161" cy="93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3933"/>
              </p:ext>
            </p:extLst>
          </p:nvPr>
        </p:nvGraphicFramePr>
        <p:xfrm>
          <a:off x="1878633" y="3699043"/>
          <a:ext cx="4752528" cy="89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8" imgW="2298600" imgH="431640" progId="Equation.DSMT4">
                  <p:embed/>
                </p:oleObj>
              </mc:Choice>
              <mc:Fallback>
                <p:oleObj name="Equation" r:id="rId8" imgW="2298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633" y="3699043"/>
                        <a:ext cx="4752528" cy="892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73132"/>
              </p:ext>
            </p:extLst>
          </p:nvPr>
        </p:nvGraphicFramePr>
        <p:xfrm>
          <a:off x="1331640" y="4958487"/>
          <a:ext cx="3267994" cy="95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0" imgW="1904760" imgH="558720" progId="Equation.DSMT4">
                  <p:embed/>
                </p:oleObj>
              </mc:Choice>
              <mc:Fallback>
                <p:oleObj name="Equation" r:id="rId10" imgW="19047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58487"/>
                        <a:ext cx="3267994" cy="959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27472"/>
              </p:ext>
            </p:extLst>
          </p:nvPr>
        </p:nvGraphicFramePr>
        <p:xfrm>
          <a:off x="4821088" y="4941168"/>
          <a:ext cx="3246240" cy="95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2" imgW="1892160" imgH="558720" progId="Equation.DSMT4">
                  <p:embed/>
                </p:oleObj>
              </mc:Choice>
              <mc:Fallback>
                <p:oleObj name="Equation" r:id="rId12" imgW="189216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088" y="4941168"/>
                        <a:ext cx="3246240" cy="95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62536"/>
              </p:ext>
            </p:extLst>
          </p:nvPr>
        </p:nvGraphicFramePr>
        <p:xfrm>
          <a:off x="5148064" y="2845163"/>
          <a:ext cx="989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845163"/>
                        <a:ext cx="989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8" y="548680"/>
            <a:ext cx="4115400" cy="829200"/>
          </a:xfrm>
        </p:spPr>
        <p:txBody>
          <a:bodyPr/>
          <a:lstStyle/>
          <a:p>
            <a:r>
              <a:rPr lang="id-ID" sz="2800" dirty="0" smtClean="0"/>
              <a:t>Latihan</a:t>
            </a:r>
            <a:endParaRPr lang="id-ID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1136246" y="1916832"/>
            <a:ext cx="5976664" cy="3603600"/>
          </a:xfrm>
        </p:spPr>
        <p:txBody>
          <a:bodyPr/>
          <a:lstStyle/>
          <a:p>
            <a:pPr marL="127000" indent="0">
              <a:buNone/>
            </a:pPr>
            <a:r>
              <a:rPr lang="id-ID" dirty="0" smtClean="0"/>
              <a:t>Gunakan soal sebelumnya untuk melakukan interpolasi dengan menggunakan polinom lagrange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20688"/>
            <a:ext cx="4115400" cy="829200"/>
          </a:xfrm>
        </p:spPr>
        <p:txBody>
          <a:bodyPr/>
          <a:lstStyle/>
          <a:p>
            <a:r>
              <a:rPr lang="id-ID" sz="2800" b="1" dirty="0" smtClean="0"/>
              <a:t>Latihan</a:t>
            </a:r>
            <a:endParaRPr lang="id-ID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827584" y="1700808"/>
            <a:ext cx="4536504" cy="3603600"/>
          </a:xfrm>
        </p:spPr>
        <p:txBody>
          <a:bodyPr/>
          <a:lstStyle/>
          <a:p>
            <a:r>
              <a:rPr lang="id-ID" dirty="0" smtClean="0"/>
              <a:t>Diberikan nilai dari konsentrasi </a:t>
            </a:r>
            <a:r>
              <a:rPr lang="id-ID" sz="1800" dirty="0" smtClean="0"/>
              <a:t>larutan</a:t>
            </a:r>
            <a:r>
              <a:rPr lang="id-ID" dirty="0" smtClean="0"/>
              <a:t> oksigen jenuh dalam air dalam bentuk tabel </a:t>
            </a:r>
            <a:r>
              <a:rPr lang="id-ID" smtClean="0"/>
              <a:t>berikut </a:t>
            </a:r>
            <a:endParaRPr lang="en-US" smtClean="0"/>
          </a:p>
          <a:p>
            <a:endParaRPr lang="en-US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lagrange untuk menghitung nilai konsentrasi oksigen saat suhu 23.1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5375179"/>
              </p:ext>
            </p:extLst>
          </p:nvPr>
        </p:nvGraphicFramePr>
        <p:xfrm>
          <a:off x="1403648" y="2924944"/>
          <a:ext cx="7056784" cy="914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384376"/>
                <a:gridCol w="576064"/>
                <a:gridCol w="576064"/>
                <a:gridCol w="576064"/>
                <a:gridCol w="648072"/>
                <a:gridCol w="648072"/>
                <a:gridCol w="648072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1600" dirty="0" smtClean="0"/>
                        <a:t>Suhu</a:t>
                      </a:r>
                      <a:endParaRPr lang="id-ID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5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10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15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20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25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30</a:t>
                      </a:r>
                      <a:endParaRPr lang="id-ID" sz="14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1600" dirty="0" smtClean="0"/>
                        <a:t>Konsentrasi</a:t>
                      </a:r>
                      <a:r>
                        <a:rPr lang="id-ID" sz="1600" baseline="0" dirty="0" smtClean="0"/>
                        <a:t> oksigen untuk klorida = 10mg/L</a:t>
                      </a:r>
                      <a:endParaRPr lang="id-ID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11.6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10.3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9.1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8.2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7.4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400" dirty="0" smtClean="0"/>
                        <a:t>6.8</a:t>
                      </a:r>
                      <a:endParaRPr lang="id-ID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7" y="620688"/>
            <a:ext cx="4824535" cy="1379562"/>
          </a:xfrm>
        </p:spPr>
        <p:txBody>
          <a:bodyPr/>
          <a:lstStyle/>
          <a:p>
            <a:r>
              <a:rPr lang="id-ID" sz="2000" dirty="0" smtClean="0"/>
              <a:t>Misalkan ada sekumpulan data yang menggambarkan hubungan antara tegangan pada baja antikarat dengan waktu patah sbb:</a:t>
            </a:r>
          </a:p>
          <a:p>
            <a:endParaRPr lang="id-ID" sz="1400" dirty="0" smtClean="0"/>
          </a:p>
          <a:p>
            <a:endParaRPr lang="id-ID" sz="1400" dirty="0" smtClean="0"/>
          </a:p>
          <a:p>
            <a:endParaRPr lang="id-ID" sz="1400" dirty="0" smtClean="0"/>
          </a:p>
          <a:p>
            <a:endParaRPr lang="id-ID" sz="1400" dirty="0" smtClean="0"/>
          </a:p>
          <a:p>
            <a:endParaRPr lang="id-ID" sz="1400" dirty="0" smtClean="0"/>
          </a:p>
          <a:p>
            <a:endParaRPr lang="id-ID" sz="1400" dirty="0" smtClean="0"/>
          </a:p>
          <a:p>
            <a:pPr>
              <a:buNone/>
            </a:pPr>
            <a:endParaRPr lang="es-ES" sz="1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854367"/>
              </p:ext>
            </p:extLst>
          </p:nvPr>
        </p:nvGraphicFramePr>
        <p:xfrm>
          <a:off x="959210" y="2349610"/>
          <a:ext cx="6984774" cy="7920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28678"/>
                <a:gridCol w="751051"/>
                <a:gridCol w="751051"/>
                <a:gridCol w="751051"/>
                <a:gridCol w="751051"/>
                <a:gridCol w="675946"/>
                <a:gridCol w="675946"/>
              </a:tblGrid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Tegangan kg/mm2 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Waktu</a:t>
                      </a:r>
                      <a:r>
                        <a:rPr lang="id-ID" baseline="0" dirty="0" smtClean="0"/>
                        <a:t> patah jam (y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4703" y="3032956"/>
            <a:ext cx="4560507" cy="342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3014955"/>
            <a:ext cx="4536503" cy="340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b="1" dirty="0" smtClean="0"/>
              <a:t>Perbedaan Interpolasi dan Regresi</a:t>
            </a:r>
            <a:endParaRPr lang="es-ES" sz="4000" b="1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dirty="0" smtClean="0"/>
              <a:t>Interpolasi</a:t>
            </a:r>
          </a:p>
          <a:p>
            <a:r>
              <a:rPr lang="id-ID" dirty="0" smtClean="0"/>
              <a:t>Data memiliki ketelitian sangat tinggi </a:t>
            </a:r>
          </a:p>
          <a:p>
            <a:r>
              <a:rPr lang="id-ID" dirty="0" smtClean="0"/>
              <a:t>Kurva melalui semua titik dari data yang diberikan</a:t>
            </a:r>
          </a:p>
          <a:p>
            <a:r>
              <a:rPr lang="id-ID" dirty="0" smtClean="0"/>
              <a:t>Contoh : fungsi trigonometri, ln, exp </a:t>
            </a:r>
            <a:endParaRPr lang="es-ES" dirty="0"/>
          </a:p>
        </p:txBody>
      </p:sp>
      <p:sp>
        <p:nvSpPr>
          <p:cNvPr id="8" name="Text Placeholder 7"/>
          <p:cNvSpPr>
            <a:spLocks noGrp="1"/>
          </p:cNvSpPr>
          <p:nvPr>
            <p:ph sz="half" idx="4294967295"/>
          </p:nvPr>
        </p:nvSpPr>
        <p:spPr>
          <a:xfrm>
            <a:off x="4283968" y="4359508"/>
            <a:ext cx="4038600" cy="4525962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Regresi</a:t>
            </a:r>
          </a:p>
          <a:p>
            <a:r>
              <a:rPr lang="id-ID" dirty="0" smtClean="0"/>
              <a:t>Pencocokan data dimana tidak semua titik data perlu dilalui </a:t>
            </a:r>
          </a:p>
          <a:p>
            <a:r>
              <a:rPr lang="id-ID" dirty="0" smtClean="0"/>
              <a:t>Kurva hampiran dibuat agar selisih titik data dengan titik hampiran di kurva sekecil mungkin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65916"/>
              </p:ext>
            </p:extLst>
          </p:nvPr>
        </p:nvGraphicFramePr>
        <p:xfrm>
          <a:off x="1274740" y="5013176"/>
          <a:ext cx="2592288" cy="8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434960" imgH="457200" progId="Equation.DSMT4">
                  <p:embed/>
                </p:oleObj>
              </mc:Choice>
              <mc:Fallback>
                <p:oleObj name="Equation" r:id="rId4" imgW="14349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40" y="5013176"/>
                        <a:ext cx="2592288" cy="82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07738"/>
            <a:ext cx="4115400" cy="829200"/>
          </a:xfrm>
        </p:spPr>
        <p:txBody>
          <a:bodyPr/>
          <a:lstStyle/>
          <a:p>
            <a:r>
              <a:rPr lang="id-ID" sz="3200" b="1" dirty="0" smtClean="0">
                <a:solidFill>
                  <a:schemeClr val="tx1"/>
                </a:solidFill>
              </a:rPr>
              <a:t>Interpolasi Polinom</a:t>
            </a:r>
            <a:endParaRPr lang="es-ES" sz="3200" b="1" dirty="0">
              <a:solidFill>
                <a:schemeClr val="tx1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6412" y="1211920"/>
            <a:ext cx="4703739" cy="3603600"/>
          </a:xfrm>
        </p:spPr>
        <p:txBody>
          <a:bodyPr/>
          <a:lstStyle/>
          <a:p>
            <a:r>
              <a:rPr lang="id-ID" dirty="0" smtClean="0"/>
              <a:t>Cara menginterpolasi salah satunya dengan menggunakan fungsi polinom</a:t>
            </a:r>
          </a:p>
          <a:p>
            <a:r>
              <a:rPr lang="id-ID" dirty="0" smtClean="0"/>
              <a:t>Fungsi Polinom dapat dituliskan dengan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>
              <a:buNone/>
            </a:pPr>
            <a:endParaRPr lang="es-E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24876"/>
              </p:ext>
            </p:extLst>
          </p:nvPr>
        </p:nvGraphicFramePr>
        <p:xfrm>
          <a:off x="1475656" y="2708920"/>
          <a:ext cx="516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2044440" imgH="241200" progId="Equation.DSMT4">
                  <p:embed/>
                </p:oleObj>
              </mc:Choice>
              <mc:Fallback>
                <p:oleObj name="Equation" r:id="rId4" imgW="20444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08920"/>
                        <a:ext cx="516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098331" y="1127599"/>
            <a:ext cx="2520280" cy="499128"/>
          </a:xfrm>
        </p:spPr>
        <p:txBody>
          <a:bodyPr/>
          <a:lstStyle/>
          <a:p>
            <a:r>
              <a:rPr lang="en-US" sz="1800" smtClean="0"/>
              <a:t>Interpolasi Linier </a:t>
            </a:r>
            <a:endParaRPr lang="en-US" sz="180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 rotWithShape="1">
          <a:blip r:embed="rId3" cstate="print"/>
          <a:srcRect r="65588"/>
          <a:stretch/>
        </p:blipFill>
        <p:spPr bwMode="auto">
          <a:xfrm>
            <a:off x="1624920" y="838848"/>
            <a:ext cx="1536328" cy="171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310382"/>
              </p:ext>
            </p:extLst>
          </p:nvPr>
        </p:nvGraphicFramePr>
        <p:xfrm>
          <a:off x="3944803" y="1626727"/>
          <a:ext cx="28273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803" y="1626727"/>
                        <a:ext cx="28273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 rotWithShape="1">
          <a:blip r:embed="rId3" cstate="print"/>
          <a:srcRect l="31794" r="31110"/>
          <a:stretch/>
        </p:blipFill>
        <p:spPr bwMode="auto">
          <a:xfrm>
            <a:off x="5580112" y="2716270"/>
            <a:ext cx="1656184" cy="171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 rotWithShape="1">
          <a:blip r:embed="rId3" cstate="print"/>
          <a:srcRect l="64879"/>
          <a:stretch/>
        </p:blipFill>
        <p:spPr bwMode="auto">
          <a:xfrm>
            <a:off x="1869510" y="4841343"/>
            <a:ext cx="1567978" cy="171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70778"/>
              </p:ext>
            </p:extLst>
          </p:nvPr>
        </p:nvGraphicFramePr>
        <p:xfrm>
          <a:off x="1494388" y="3821172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6" imgW="1536480" imgH="241200" progId="Equation.DSMT4">
                  <p:embed/>
                </p:oleObj>
              </mc:Choice>
              <mc:Fallback>
                <p:oleObj name="Equation" r:id="rId6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88" y="3821172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60436"/>
              </p:ext>
            </p:extLst>
          </p:nvPr>
        </p:nvGraphicFramePr>
        <p:xfrm>
          <a:off x="4063956" y="5776680"/>
          <a:ext cx="4848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8" imgW="1917360" imgH="241200" progId="Equation.DSMT4">
                  <p:embed/>
                </p:oleObj>
              </mc:Choice>
              <mc:Fallback>
                <p:oleObj name="Equation" r:id="rId8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956" y="5776680"/>
                        <a:ext cx="48482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3"/>
          <p:cNvSpPr txBox="1">
            <a:spLocks/>
          </p:cNvSpPr>
          <p:nvPr/>
        </p:nvSpPr>
        <p:spPr>
          <a:xfrm>
            <a:off x="1624920" y="3042643"/>
            <a:ext cx="2520280" cy="4991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EDBE0"/>
              </a:buClr>
              <a:buSzPts val="1400"/>
              <a:buFont typeface="Muli"/>
              <a:buNone/>
              <a:defRPr sz="14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1pPr>
            <a:lvl2pPr marL="914400" marR="0" lvl="1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□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2pPr>
            <a:lvl3pPr marL="1371600" marR="0" lvl="2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3pPr>
            <a:lvl4pPr marL="1828800" marR="0" lvl="3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4pPr>
            <a:lvl5pPr marL="2286000" marR="0" lvl="4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5pPr>
            <a:lvl6pPr marL="2743200" marR="0" lvl="5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6pPr>
            <a:lvl7pPr marL="3200400" marR="0" lvl="6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●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7pPr>
            <a:lvl8pPr marL="3657600" marR="0" lvl="7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8pPr>
            <a:lvl9pPr marL="4114800" marR="0" lvl="8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9pPr>
          </a:lstStyle>
          <a:p>
            <a:pPr fontAlgn="auto"/>
            <a:r>
              <a:rPr lang="en-US" sz="1800" kern="0" smtClean="0"/>
              <a:t>Interpolasi Kuadratik</a:t>
            </a:r>
            <a:endParaRPr lang="en-US" sz="1800" kern="0"/>
          </a:p>
        </p:txBody>
      </p:sp>
      <p:sp>
        <p:nvSpPr>
          <p:cNvPr id="13" name="Text Placeholder 3"/>
          <p:cNvSpPr txBox="1">
            <a:spLocks/>
          </p:cNvSpPr>
          <p:nvPr/>
        </p:nvSpPr>
        <p:spPr>
          <a:xfrm>
            <a:off x="4172759" y="5158366"/>
            <a:ext cx="2520280" cy="4991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 eaLnBrk="1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EDBE0"/>
              </a:buClr>
              <a:buSzPts val="1400"/>
              <a:buFont typeface="Muli"/>
              <a:buNone/>
              <a:defRPr sz="14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1pPr>
            <a:lvl2pPr marL="914400" marR="0" lvl="1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□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2pPr>
            <a:lvl3pPr marL="1371600" marR="0" lvl="2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3pPr>
            <a:lvl4pPr marL="1828800" marR="0" lvl="3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EDBE0"/>
              </a:buClr>
              <a:buSzPts val="1600"/>
              <a:buFont typeface="Muli"/>
              <a:buChar char="▫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4pPr>
            <a:lvl5pPr marL="2286000" marR="0" lvl="4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5pPr>
            <a:lvl6pPr marL="2743200" marR="0" lvl="5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6pPr>
            <a:lvl7pPr marL="3200400" marR="0" lvl="6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●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7pPr>
            <a:lvl8pPr marL="3657600" marR="0" lvl="7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○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8pPr>
            <a:lvl9pPr marL="4114800" marR="0" lvl="8" indent="-3302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D778A"/>
              </a:buClr>
              <a:buSzPts val="1600"/>
              <a:buFont typeface="Muli"/>
              <a:buChar char="■"/>
              <a:defRPr sz="1600" b="0" i="0" u="none" strike="noStrike" cap="none">
                <a:solidFill>
                  <a:srgbClr val="4D778A"/>
                </a:solidFill>
                <a:latin typeface="Muli"/>
                <a:ea typeface="Muli"/>
                <a:cs typeface="Muli"/>
                <a:sym typeface="Muli"/>
              </a:defRPr>
            </a:lvl9pPr>
          </a:lstStyle>
          <a:p>
            <a:pPr fontAlgn="auto"/>
            <a:r>
              <a:rPr lang="en-US" sz="1800" kern="0" smtClean="0"/>
              <a:t>Interpolasi Kubik </a:t>
            </a:r>
            <a:endParaRPr lang="en-US" sz="1800" kern="0"/>
          </a:p>
        </p:txBody>
      </p:sp>
    </p:spTree>
    <p:extLst>
      <p:ext uri="{BB962C8B-B14F-4D97-AF65-F5344CB8AC3E}">
        <p14:creationId xmlns:p14="http://schemas.microsoft.com/office/powerpoint/2010/main" val="175467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87624" y="5589240"/>
            <a:ext cx="3988864" cy="1093600"/>
          </a:xfrm>
        </p:spPr>
        <p:txBody>
          <a:bodyPr/>
          <a:lstStyle/>
          <a:p>
            <a:r>
              <a:rPr lang="id-ID" sz="2800" b="1"/>
              <a:t>Interpolasi Polinom</a:t>
            </a:r>
            <a:endParaRPr lang="en-US" sz="280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619672" y="1202123"/>
            <a:ext cx="5328592" cy="3453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42" y="332441"/>
            <a:ext cx="4115400" cy="829200"/>
          </a:xfrm>
        </p:spPr>
        <p:txBody>
          <a:bodyPr/>
          <a:lstStyle/>
          <a:p>
            <a:r>
              <a:rPr lang="id-ID" sz="2800" b="1" dirty="0" smtClean="0">
                <a:solidFill>
                  <a:srgbClr val="E57E6B"/>
                </a:solidFill>
              </a:rPr>
              <a:t>Interpolasi Linear</a:t>
            </a:r>
            <a:endParaRPr lang="id-ID" sz="2800" b="1" dirty="0">
              <a:solidFill>
                <a:srgbClr val="E57E6B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1047791" y="1453344"/>
            <a:ext cx="5810664" cy="3603600"/>
          </a:xfrm>
        </p:spPr>
        <p:txBody>
          <a:bodyPr/>
          <a:lstStyle/>
          <a:p>
            <a:r>
              <a:rPr lang="id-ID" dirty="0" smtClean="0"/>
              <a:t>Interpolasi menggunakan dua titik (x</a:t>
            </a:r>
            <a:r>
              <a:rPr lang="id-ID" sz="1600" dirty="0" smtClean="0"/>
              <a:t>0</a:t>
            </a:r>
            <a:r>
              <a:rPr lang="id-ID" dirty="0" smtClean="0"/>
              <a:t>,y</a:t>
            </a:r>
            <a:r>
              <a:rPr lang="id-ID" sz="1600" dirty="0" smtClean="0"/>
              <a:t>0</a:t>
            </a:r>
            <a:r>
              <a:rPr lang="id-ID" dirty="0" smtClean="0"/>
              <a:t>) dan (x</a:t>
            </a:r>
            <a:r>
              <a:rPr lang="id-ID" sz="1600" dirty="0" smtClean="0"/>
              <a:t>1</a:t>
            </a:r>
            <a:r>
              <a:rPr lang="id-ID" dirty="0" smtClean="0"/>
              <a:t>,y</a:t>
            </a:r>
            <a:r>
              <a:rPr lang="id-ID" sz="1600" dirty="0" smtClean="0"/>
              <a:t>1</a:t>
            </a:r>
            <a:r>
              <a:rPr lang="id-ID" dirty="0" smtClean="0"/>
              <a:t>) dengan sebuah garis lurus</a:t>
            </a:r>
          </a:p>
          <a:p>
            <a:pPr>
              <a:buNone/>
            </a:pPr>
            <a:r>
              <a:rPr lang="id-ID" dirty="0" smtClean="0"/>
              <a:t>	</a:t>
            </a:r>
            <a:r>
              <a:rPr lang="id-ID" smtClean="0"/>
              <a:t>misalkan                         </a:t>
            </a:r>
            <a:r>
              <a:rPr lang="en-US" smtClean="0"/>
              <a:t>      </a:t>
            </a:r>
            <a:r>
              <a:rPr lang="id-ID" smtClean="0"/>
              <a:t>dengan </a:t>
            </a:r>
            <a:r>
              <a:rPr lang="id-ID" dirty="0" smtClean="0"/>
              <a:t>substitusi diperoleh dua persamaan yait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smtClean="0"/>
              <a:t>	</a:t>
            </a:r>
            <a:endParaRPr lang="en-US" smtClean="0"/>
          </a:p>
          <a:p>
            <a:pPr>
              <a:buNone/>
            </a:pPr>
            <a:endParaRPr lang="en-US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dengan substitusi diperoleh 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45102"/>
              </p:ext>
            </p:extLst>
          </p:nvPr>
        </p:nvGraphicFramePr>
        <p:xfrm>
          <a:off x="2474694" y="2137557"/>
          <a:ext cx="1656184" cy="38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94" y="2137557"/>
                        <a:ext cx="1656184" cy="38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89253"/>
              </p:ext>
            </p:extLst>
          </p:nvPr>
        </p:nvGraphicFramePr>
        <p:xfrm>
          <a:off x="3070101" y="2647379"/>
          <a:ext cx="1933947" cy="52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101" y="2647379"/>
                        <a:ext cx="1933947" cy="526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00732"/>
              </p:ext>
            </p:extLst>
          </p:nvPr>
        </p:nvGraphicFramePr>
        <p:xfrm>
          <a:off x="3070101" y="3171750"/>
          <a:ext cx="2057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101" y="3171750"/>
                        <a:ext cx="2057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11373"/>
              </p:ext>
            </p:extLst>
          </p:nvPr>
        </p:nvGraphicFramePr>
        <p:xfrm>
          <a:off x="1691680" y="4290944"/>
          <a:ext cx="1895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290944"/>
                        <a:ext cx="18954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999795"/>
              </p:ext>
            </p:extLst>
          </p:nvPr>
        </p:nvGraphicFramePr>
        <p:xfrm>
          <a:off x="4231044" y="4235416"/>
          <a:ext cx="25050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2" imgW="990360" imgH="431640" progId="Equation.DSMT4">
                  <p:embed/>
                </p:oleObj>
              </mc:Choice>
              <mc:Fallback>
                <p:oleObj name="Equation" r:id="rId12" imgW="9903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044" y="4235416"/>
                        <a:ext cx="25050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5425"/>
            <a:ext cx="4114800" cy="830263"/>
          </a:xfrm>
        </p:spPr>
        <p:txBody>
          <a:bodyPr/>
          <a:lstStyle/>
          <a:p>
            <a:r>
              <a:rPr lang="id-ID" sz="2800" b="1" dirty="0" smtClean="0">
                <a:solidFill>
                  <a:srgbClr val="E57E6B"/>
                </a:solidFill>
              </a:rPr>
              <a:t>Interpolasi</a:t>
            </a:r>
            <a:r>
              <a:rPr lang="id-ID" sz="2800" b="1" dirty="0" smtClean="0"/>
              <a:t> </a:t>
            </a:r>
            <a:r>
              <a:rPr lang="id-ID" sz="2800" b="1" dirty="0" smtClean="0">
                <a:solidFill>
                  <a:srgbClr val="E57E6B"/>
                </a:solidFill>
              </a:rPr>
              <a:t>Linear</a:t>
            </a:r>
            <a:endParaRPr lang="id-ID" sz="2800" dirty="0">
              <a:solidFill>
                <a:srgbClr val="E57E6B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381125"/>
            <a:ext cx="7127875" cy="3603625"/>
          </a:xfrm>
        </p:spPr>
        <p:txBody>
          <a:bodyPr/>
          <a:lstStyle/>
          <a:p>
            <a:pPr marL="127000" indent="0">
              <a:buNone/>
            </a:pPr>
            <a:r>
              <a:rPr lang="id-ID" sz="1800" smtClean="0"/>
              <a:t>Subsitusi                   </a:t>
            </a:r>
            <a:r>
              <a:rPr lang="en-US" sz="1800" smtClean="0"/>
              <a:t>                         </a:t>
            </a:r>
            <a:r>
              <a:rPr lang="id-ID" sz="1800" smtClean="0"/>
              <a:t>dan                        </a:t>
            </a:r>
            <a:endParaRPr lang="en-US" sz="1800" smtClean="0"/>
          </a:p>
          <a:p>
            <a:endParaRPr lang="en-US" sz="1800"/>
          </a:p>
          <a:p>
            <a:endParaRPr lang="en-US" sz="1800" smtClean="0"/>
          </a:p>
          <a:p>
            <a:pPr marL="127000" indent="0">
              <a:buNone/>
            </a:pPr>
            <a:r>
              <a:rPr lang="id-ID" sz="1800" smtClean="0"/>
              <a:t>dan </a:t>
            </a:r>
            <a:r>
              <a:rPr lang="id-ID" sz="1800" dirty="0" smtClean="0"/>
              <a:t>diperoleh :</a:t>
            </a:r>
          </a:p>
          <a:p>
            <a:pPr>
              <a:buNone/>
            </a:pPr>
            <a:r>
              <a:rPr lang="id-ID" sz="1800" dirty="0" smtClean="0"/>
              <a:t>      </a:t>
            </a:r>
          </a:p>
          <a:p>
            <a:pPr>
              <a:buNone/>
            </a:pPr>
            <a:endParaRPr lang="en-US" sz="1800" smtClean="0"/>
          </a:p>
          <a:p>
            <a:pPr>
              <a:buNone/>
            </a:pPr>
            <a:endParaRPr lang="id-ID" sz="1800" dirty="0" smtClean="0"/>
          </a:p>
          <a:p>
            <a:pPr>
              <a:buNone/>
            </a:pPr>
            <a:r>
              <a:rPr lang="en-US" sz="1800" smtClean="0"/>
              <a:t>p</a:t>
            </a:r>
            <a:r>
              <a:rPr lang="id-ID" sz="1800" smtClean="0"/>
              <a:t>ersamaan </a:t>
            </a:r>
            <a:r>
              <a:rPr lang="id-ID" sz="1800" dirty="0" smtClean="0"/>
              <a:t>ini dimanipulasi menjadi</a:t>
            </a:r>
          </a:p>
          <a:p>
            <a:pPr>
              <a:buNone/>
            </a:pPr>
            <a:endParaRPr lang="id-ID" sz="18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71638"/>
              </p:ext>
            </p:extLst>
          </p:nvPr>
        </p:nvGraphicFramePr>
        <p:xfrm>
          <a:off x="1763688" y="1368905"/>
          <a:ext cx="1656184" cy="95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368905"/>
                        <a:ext cx="1656184" cy="954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19106"/>
              </p:ext>
            </p:extLst>
          </p:nvPr>
        </p:nvGraphicFramePr>
        <p:xfrm>
          <a:off x="4644008" y="1328043"/>
          <a:ext cx="2376264" cy="103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328043"/>
                        <a:ext cx="2376264" cy="1036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04091"/>
              </p:ext>
            </p:extLst>
          </p:nvPr>
        </p:nvGraphicFramePr>
        <p:xfrm>
          <a:off x="2057400" y="2518674"/>
          <a:ext cx="4347938" cy="105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8" imgW="1993680" imgH="482400" progId="Equation.DSMT4">
                  <p:embed/>
                </p:oleObj>
              </mc:Choice>
              <mc:Fallback>
                <p:oleObj name="Equation" r:id="rId8" imgW="19936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8674"/>
                        <a:ext cx="4347938" cy="105242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9804"/>
              </p:ext>
            </p:extLst>
          </p:nvPr>
        </p:nvGraphicFramePr>
        <p:xfrm>
          <a:off x="2155825" y="4431415"/>
          <a:ext cx="4249513" cy="110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0" imgW="1854000" imgH="482400" progId="Equation.DSMT4">
                  <p:embed/>
                </p:oleObj>
              </mc:Choice>
              <mc:Fallback>
                <p:oleObj name="Equation" r:id="rId10" imgW="1854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431415"/>
                        <a:ext cx="4249513" cy="11062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8625" y="534989"/>
            <a:ext cx="4114800" cy="830262"/>
          </a:xfrm>
        </p:spPr>
        <p:txBody>
          <a:bodyPr/>
          <a:lstStyle/>
          <a:p>
            <a:r>
              <a:rPr lang="id-ID" sz="2800" b="1" dirty="0" smtClean="0"/>
              <a:t>Latihan</a:t>
            </a:r>
            <a:endParaRPr lang="id-ID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1520" y="1405496"/>
            <a:ext cx="6624736" cy="3603625"/>
          </a:xfrm>
        </p:spPr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id-ID" dirty="0" smtClean="0"/>
          </a:p>
          <a:p>
            <a:r>
              <a:rPr lang="id-ID" smtClean="0"/>
              <a:t>Gunakan </a:t>
            </a:r>
            <a:r>
              <a:rPr lang="id-ID" dirty="0" smtClean="0"/>
              <a:t>interpolasi 2 titik untuk menghitung nilai x = 1.8. </a:t>
            </a:r>
          </a:p>
          <a:p>
            <a:r>
              <a:rPr lang="id-ID" smtClean="0"/>
              <a:t>Gunakan                           untuk </a:t>
            </a:r>
            <a:r>
              <a:rPr lang="id-ID" dirty="0" smtClean="0"/>
              <a:t>menghitung nilai x = 1.8 </a:t>
            </a:r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940571"/>
              </p:ext>
            </p:extLst>
          </p:nvPr>
        </p:nvGraphicFramePr>
        <p:xfrm>
          <a:off x="1547664" y="4496145"/>
          <a:ext cx="6096000" cy="7416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4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3147"/>
              </p:ext>
            </p:extLst>
          </p:nvPr>
        </p:nvGraphicFramePr>
        <p:xfrm>
          <a:off x="1835696" y="3356992"/>
          <a:ext cx="1080120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56992"/>
                        <a:ext cx="1080120" cy="48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41236"/>
              </p:ext>
            </p:extLst>
          </p:nvPr>
        </p:nvGraphicFramePr>
        <p:xfrm>
          <a:off x="2070150" y="2099679"/>
          <a:ext cx="4146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6" imgW="1638000" imgH="241200" progId="Equation.DSMT4">
                  <p:embed/>
                </p:oleObj>
              </mc:Choice>
              <mc:Fallback>
                <p:oleObj name="Equation" r:id="rId6" imgW="1638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50" y="2099679"/>
                        <a:ext cx="4146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ani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7</TotalTime>
  <Words>312</Words>
  <Application>Microsoft Office PowerPoint</Application>
  <PresentationFormat>On-screen Show (4:3)</PresentationFormat>
  <Paragraphs>138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Arvo</vt:lpstr>
      <vt:lpstr>Calibri</vt:lpstr>
      <vt:lpstr>Muli</vt:lpstr>
      <vt:lpstr>Titania template</vt:lpstr>
      <vt:lpstr>Equation</vt:lpstr>
      <vt:lpstr>PowerPoint Presentation</vt:lpstr>
      <vt:lpstr>PowerPoint Presentation</vt:lpstr>
      <vt:lpstr>Perbedaan Interpolasi dan Regresi</vt:lpstr>
      <vt:lpstr>Interpolasi Polinom</vt:lpstr>
      <vt:lpstr>PowerPoint Presentation</vt:lpstr>
      <vt:lpstr>PowerPoint Presentation</vt:lpstr>
      <vt:lpstr>Interpolasi Linear</vt:lpstr>
      <vt:lpstr>Interpolasi Linear</vt:lpstr>
      <vt:lpstr>Latihan</vt:lpstr>
      <vt:lpstr>Interpolasi Kuadratik</vt:lpstr>
      <vt:lpstr>Kekurangan</vt:lpstr>
      <vt:lpstr>Polinom Lagrange</vt:lpstr>
      <vt:lpstr>Latihan</vt:lpstr>
      <vt:lpstr>Latihan</vt:lpstr>
    </vt:vector>
  </TitlesOfParts>
  <Company>Siracus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</dc:title>
  <dc:creator>Mariajose</dc:creator>
  <cp:lastModifiedBy>indi widi</cp:lastModifiedBy>
  <cp:revision>55</cp:revision>
  <dcterms:created xsi:type="dcterms:W3CDTF">2008-10-16T00:38:52Z</dcterms:created>
  <dcterms:modified xsi:type="dcterms:W3CDTF">2018-05-17T14:26:19Z</dcterms:modified>
</cp:coreProperties>
</file>